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230" w:type="dxa"/>
        <w:tblLayout w:type="fixed"/>
        <w:tblLook w:val="0400" w:firstRow="0" w:lastRow="0" w:firstColumn="0" w:lastColumn="0" w:noHBand="0" w:noVBand="1"/>
      </w:tblPr>
      <w:tblGrid>
        <w:gridCol w:w="1416"/>
        <w:gridCol w:w="7814"/>
      </w:tblGrid>
      <w:tr w:rsidR="00D72A42" w14:paraId="16ECDCF7" w14:textId="77777777" w:rsidTr="0009481D">
        <w:tc>
          <w:tcPr>
            <w:tcW w:w="1416" w:type="dxa"/>
          </w:tcPr>
          <w:p w14:paraId="662596C5" w14:textId="77777777" w:rsidR="00D72A42" w:rsidRDefault="00D72A42" w:rsidP="0009481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hidden="0" allowOverlap="1" wp14:anchorId="24673F02" wp14:editId="27E9036C">
                  <wp:simplePos x="0" y="0"/>
                  <wp:positionH relativeFrom="column">
                    <wp:posOffset>-13968</wp:posOffset>
                  </wp:positionH>
                  <wp:positionV relativeFrom="paragraph">
                    <wp:posOffset>209549</wp:posOffset>
                  </wp:positionV>
                  <wp:extent cx="733424" cy="828675"/>
                  <wp:effectExtent l="0" t="0" r="0" b="0"/>
                  <wp:wrapSquare wrapText="bothSides" distT="0" distB="0" distL="114300" distR="114300"/>
                  <wp:docPr id="105" name="image93.jpg" descr="Gerb-BMSTU_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3.jpg" descr="Gerb-BMSTU_01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4" cy="828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814" w:type="dxa"/>
          </w:tcPr>
          <w:p w14:paraId="4B15E220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2190C84F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4A613AA4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0F138B69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BD7E8D9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250CC565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75FD7134" w14:textId="77777777" w:rsidR="00D72A42" w:rsidRDefault="00D72A42" w:rsidP="000948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17E5B9FD" w14:textId="77777777" w:rsidR="00D72A42" w:rsidRDefault="00D72A42" w:rsidP="00D72A42">
      <w:pPr>
        <w:pBdr>
          <w:bottom w:val="single" w:sz="2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0"/>
          <w:szCs w:val="10"/>
        </w:rPr>
      </w:pPr>
    </w:p>
    <w:p w14:paraId="631CD29C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78"/>
        <w:gridCol w:w="373"/>
        <w:gridCol w:w="7620"/>
      </w:tblGrid>
      <w:tr w:rsidR="00D72A42" w14:paraId="5F98A024" w14:textId="77777777" w:rsidTr="0009481D"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3C8913F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ФАКУЛЬТЕТ</w:t>
            </w:r>
          </w:p>
        </w:tc>
        <w:tc>
          <w:tcPr>
            <w:tcW w:w="762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20791147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Приборостроительный</w:t>
            </w:r>
          </w:p>
        </w:tc>
      </w:tr>
      <w:tr w:rsidR="00D72A42" w14:paraId="67414473" w14:textId="77777777" w:rsidTr="0009481D">
        <w:trPr>
          <w:trHeight w:val="61"/>
        </w:trPr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D446CA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620" w:type="dxa"/>
            <w:tcBorders>
              <w:left w:val="nil"/>
              <w:bottom w:val="nil"/>
              <w:right w:val="nil"/>
            </w:tcBorders>
          </w:tcPr>
          <w:p w14:paraId="4508376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D72A42" w14:paraId="7E7C8CA4" w14:textId="77777777" w:rsidTr="0009481D">
        <w:trPr>
          <w:trHeight w:val="203"/>
        </w:trPr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4DEBE32B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АФЕДРА</w:t>
            </w:r>
          </w:p>
        </w:tc>
        <w:tc>
          <w:tcPr>
            <w:tcW w:w="7993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D76B7F8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ИУ 11</w:t>
            </w:r>
          </w:p>
        </w:tc>
      </w:tr>
      <w:tr w:rsidR="00D72A42" w14:paraId="1CE07707" w14:textId="77777777" w:rsidTr="0009481D"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0B2C70FC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993" w:type="dxa"/>
            <w:gridSpan w:val="2"/>
            <w:tcBorders>
              <w:left w:val="nil"/>
              <w:bottom w:val="nil"/>
              <w:right w:val="nil"/>
            </w:tcBorders>
          </w:tcPr>
          <w:p w14:paraId="42F71B55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</w:tbl>
    <w:p w14:paraId="6A4317A4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  <w:sz w:val="32"/>
          <w:szCs w:val="32"/>
        </w:rPr>
      </w:pPr>
    </w:p>
    <w:p w14:paraId="2AEECF1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</w:rPr>
      </w:pPr>
      <w:r>
        <w:rPr>
          <w:rFonts w:ascii="Times New Roman" w:eastAsia="Times New Roman" w:hAnsi="Times New Roman" w:cs="Times New Roman"/>
          <w:b/>
          <w:sz w:val="44"/>
          <w:szCs w:val="44"/>
        </w:rPr>
        <w:t>РАСЧЕТНО-ПОЯСНИТЕЛЬНАЯ ЗАПИСКА</w:t>
      </w:r>
    </w:p>
    <w:p w14:paraId="268B5709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4A96B827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 xml:space="preserve">К   КУРСОВОМУ   ПРОЕКТУ </w:t>
      </w:r>
    </w:p>
    <w:p w14:paraId="13239FBD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8B3DAE5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>НА ТЕМУ:</w:t>
      </w:r>
    </w:p>
    <w:p w14:paraId="06E156BE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</w:p>
    <w:tbl>
      <w:tblPr>
        <w:tblW w:w="9230" w:type="dxa"/>
        <w:tblBorders>
          <w:top w:val="single" w:sz="4" w:space="0" w:color="000000"/>
          <w:left w:val="nil"/>
          <w:bottom w:val="single" w:sz="4" w:space="0" w:color="000000"/>
          <w:right w:val="nil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30"/>
      </w:tblGrid>
      <w:tr w:rsidR="00D72A42" w14:paraId="0052C158" w14:textId="77777777" w:rsidTr="0009481D">
        <w:tc>
          <w:tcPr>
            <w:tcW w:w="9230" w:type="dxa"/>
            <w:tcBorders>
              <w:top w:val="nil"/>
            </w:tcBorders>
          </w:tcPr>
          <w:p w14:paraId="0DC95872" w14:textId="137EFE39" w:rsidR="00D72A42" w:rsidRPr="00285264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Моделирование ошибок бесплатформенной </w:t>
            </w:r>
            <w:r w:rsidRPr="00285264"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 </w:t>
            </w:r>
          </w:p>
        </w:tc>
      </w:tr>
      <w:tr w:rsidR="00D72A42" w14:paraId="22F8CF3D" w14:textId="77777777" w:rsidTr="0009481D">
        <w:tc>
          <w:tcPr>
            <w:tcW w:w="9230" w:type="dxa"/>
          </w:tcPr>
          <w:p w14:paraId="01CFFBBA" w14:textId="580B4F69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>курсовертикали</w:t>
            </w:r>
          </w:p>
        </w:tc>
      </w:tr>
      <w:tr w:rsidR="00D72A42" w14:paraId="47EC053F" w14:textId="77777777" w:rsidTr="0009481D">
        <w:tc>
          <w:tcPr>
            <w:tcW w:w="9230" w:type="dxa"/>
          </w:tcPr>
          <w:p w14:paraId="3E330FA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31BD7D15" w14:textId="77777777" w:rsidTr="0009481D">
        <w:tc>
          <w:tcPr>
            <w:tcW w:w="9230" w:type="dxa"/>
          </w:tcPr>
          <w:p w14:paraId="44920B04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05853905" w14:textId="77777777" w:rsidTr="0009481D">
        <w:tc>
          <w:tcPr>
            <w:tcW w:w="9230" w:type="dxa"/>
          </w:tcPr>
          <w:p w14:paraId="4D74664B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</w:tbl>
    <w:p w14:paraId="62E92C43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</w:rPr>
      </w:pPr>
    </w:p>
    <w:p w14:paraId="2653F011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p w14:paraId="7D2D7AF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tbl>
      <w:tblPr>
        <w:tblW w:w="92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9"/>
        <w:gridCol w:w="1910"/>
        <w:gridCol w:w="1489"/>
        <w:gridCol w:w="1900"/>
        <w:gridCol w:w="279"/>
        <w:gridCol w:w="2413"/>
      </w:tblGrid>
      <w:tr w:rsidR="00D72A42" w14:paraId="45442166" w14:textId="77777777" w:rsidTr="0009481D">
        <w:trPr>
          <w:trHeight w:val="399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54D337D0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910" w:type="dxa"/>
            <w:tcBorders>
              <w:top w:val="nil"/>
              <w:left w:val="nil"/>
              <w:right w:val="nil"/>
            </w:tcBorders>
          </w:tcPr>
          <w:p w14:paraId="4610F78F" w14:textId="010A3ABF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С4-102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13F6105A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1DE19A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208ABDB0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059BCE40" w14:textId="5AECE0C8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З.А. Алейников</w:t>
            </w:r>
          </w:p>
        </w:tc>
      </w:tr>
      <w:tr w:rsidR="00D72A42" w14:paraId="5C79A72C" w14:textId="77777777" w:rsidTr="0009481D"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1C23014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10" w:type="dxa"/>
            <w:tcBorders>
              <w:left w:val="nil"/>
              <w:bottom w:val="nil"/>
              <w:right w:val="nil"/>
            </w:tcBorders>
          </w:tcPr>
          <w:p w14:paraId="71BB49ED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Группа)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3910010F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36056EF2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097E133B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4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44B485B1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  <w:tr w:rsidR="00D72A42" w14:paraId="4572A0C7" w14:textId="77777777" w:rsidTr="0009481D">
        <w:trPr>
          <w:trHeight w:val="285"/>
        </w:trPr>
        <w:tc>
          <w:tcPr>
            <w:tcW w:w="4638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14:paraId="420F34F3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Руководитель курсового проекта</w:t>
            </w:r>
          </w:p>
        </w:tc>
        <w:tc>
          <w:tcPr>
            <w:tcW w:w="1900" w:type="dxa"/>
            <w:vMerge w:val="restart"/>
            <w:tcBorders>
              <w:top w:val="nil"/>
              <w:left w:val="nil"/>
              <w:right w:val="nil"/>
            </w:tcBorders>
          </w:tcPr>
          <w:p w14:paraId="5C6F32AE" w14:textId="553BDA68" w:rsidR="00D72A42" w:rsidRDefault="00D72A42" w:rsidP="0009481D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  <w:p w14:paraId="7436A703" w14:textId="6FB2191F" w:rsidR="00D72A42" w:rsidRP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vMerge w:val="restart"/>
            <w:tcBorders>
              <w:top w:val="nil"/>
              <w:left w:val="nil"/>
              <w:right w:val="nil"/>
            </w:tcBorders>
          </w:tcPr>
          <w:p w14:paraId="30F8265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3AE38503" w14:textId="77777777" w:rsidR="00D72A42" w:rsidRDefault="00D72A42" w:rsidP="0009481D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 xml:space="preserve">Д.Б.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Пазычев</w:t>
            </w:r>
            <w:proofErr w:type="spellEnd"/>
          </w:p>
        </w:tc>
      </w:tr>
      <w:tr w:rsidR="00D72A42" w14:paraId="5964E0C9" w14:textId="77777777" w:rsidTr="0009481D">
        <w:trPr>
          <w:trHeight w:val="285"/>
        </w:trPr>
        <w:tc>
          <w:tcPr>
            <w:tcW w:w="4638" w:type="dxa"/>
            <w:gridSpan w:val="3"/>
            <w:vMerge/>
            <w:tcBorders>
              <w:left w:val="nil"/>
              <w:bottom w:val="nil"/>
              <w:right w:val="nil"/>
            </w:tcBorders>
          </w:tcPr>
          <w:p w14:paraId="598EC038" w14:textId="77777777" w:rsidR="00D72A42" w:rsidRDefault="00D72A42" w:rsidP="0009481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0" w:type="dxa"/>
            <w:vMerge/>
            <w:tcBorders>
              <w:left w:val="nil"/>
              <w:bottom w:val="nil"/>
              <w:right w:val="nil"/>
            </w:tcBorders>
          </w:tcPr>
          <w:p w14:paraId="5470FA9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vMerge/>
            <w:tcBorders>
              <w:left w:val="nil"/>
              <w:bottom w:val="nil"/>
              <w:right w:val="nil"/>
            </w:tcBorders>
          </w:tcPr>
          <w:p w14:paraId="0D4A28F5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7111F806" w14:textId="77777777" w:rsidR="00D72A42" w:rsidRDefault="00D72A42" w:rsidP="0009481D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</w:tbl>
    <w:p w14:paraId="0E105A5C" w14:textId="77777777" w:rsidR="00D72A42" w:rsidRDefault="00D72A42" w:rsidP="00D72A42"/>
    <w:p w14:paraId="44E65346" w14:textId="543B81E3" w:rsidR="00F5373D" w:rsidRDefault="00F5373D" w:rsidP="00DE13C4">
      <w:pPr>
        <w:rPr>
          <w:rFonts w:ascii="Times New Roman" w:hAnsi="Times New Roman" w:cs="Times New Roman"/>
          <w:sz w:val="28"/>
          <w:szCs w:val="28"/>
        </w:rPr>
        <w:sectPr w:rsidR="00F5373D" w:rsidSect="000D1039">
          <w:footerReference w:type="default" r:id="rId9"/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63212AEF" w14:textId="77777777" w:rsidR="00F801FD" w:rsidRPr="00F801FD" w:rsidRDefault="00F801FD" w:rsidP="00F801FD">
      <w:pPr>
        <w:widowControl w:val="0"/>
        <w:autoSpaceDE w:val="0"/>
        <w:autoSpaceDN w:val="0"/>
        <w:spacing w:before="75" w:after="0" w:line="240" w:lineRule="auto"/>
        <w:ind w:left="442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lastRenderedPageBreak/>
        <w:t>Министерство общего и профессионального Образования Российской Федерации</w:t>
      </w:r>
    </w:p>
    <w:p w14:paraId="0A78F97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079150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19"/>
          <w:szCs w:val="24"/>
        </w:rPr>
      </w:pPr>
    </w:p>
    <w:p w14:paraId="635E9BA7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388" w:right="1383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Московский Ордена Ленина, ордена Октябрьской Революции и ордена Трудового Красного Знамени</w:t>
      </w:r>
    </w:p>
    <w:p w14:paraId="3F863D98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2"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24ECF37D" wp14:editId="3145C7B8">
                <wp:simplePos x="0" y="0"/>
                <wp:positionH relativeFrom="page">
                  <wp:posOffset>1125220</wp:posOffset>
                </wp:positionH>
                <wp:positionV relativeFrom="paragraph">
                  <wp:posOffset>186055</wp:posOffset>
                </wp:positionV>
                <wp:extent cx="5312410" cy="0"/>
                <wp:effectExtent l="10795" t="14605" r="10795" b="13970"/>
                <wp:wrapTopAndBottom/>
                <wp:docPr id="2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12410" cy="0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D56B4" id="Line 6" o:spid="_x0000_s1026" style="position:absolute;z-index:25166131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88.6pt,14.65pt" to="506.9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" strokeweight="1.44pt">
                <w10:wrap type="topAndBottom" anchorx="page"/>
              </v:line>
            </w:pict>
          </mc:Fallback>
        </mc:AlternateContent>
      </w:r>
      <w:r w:rsidRPr="00F801FD">
        <w:rPr>
          <w:rFonts w:ascii="Times New Roman" w:eastAsia="Times New Roman" w:hAnsi="Times New Roman" w:cs="Times New Roman"/>
        </w:rPr>
        <w:t>ГОСУДАРСТВЕННЫЙ ТЕХНИЧЕСКИЙ УНИВЕРСИТЕТ им. Н.Э. Баумана.</w:t>
      </w:r>
    </w:p>
    <w:p w14:paraId="1BF5C79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9"/>
          <w:szCs w:val="24"/>
        </w:rPr>
      </w:pPr>
    </w:p>
    <w:p w14:paraId="3EF69764" w14:textId="77777777" w:rsidR="00F801FD" w:rsidRPr="00F801FD" w:rsidRDefault="00F801FD" w:rsidP="00F801FD">
      <w:pPr>
        <w:widowControl w:val="0"/>
        <w:tabs>
          <w:tab w:val="left" w:pos="2834"/>
        </w:tabs>
        <w:autoSpaceDE w:val="0"/>
        <w:autoSpaceDN w:val="0"/>
        <w:spacing w:before="91" w:after="0" w:line="240" w:lineRule="auto"/>
        <w:ind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Факультет</w:t>
      </w:r>
      <w:r w:rsidRPr="00F801FD">
        <w:rPr>
          <w:rFonts w:ascii="Times New Roman" w:eastAsia="Times New Roman" w:hAnsi="Times New Roman" w:cs="Times New Roman"/>
          <w:spacing w:val="-2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</w:t>
      </w:r>
      <w:r w:rsidRPr="00F801FD">
        <w:rPr>
          <w:rFonts w:ascii="Times New Roman" w:eastAsia="Times New Roman" w:hAnsi="Times New Roman" w:cs="Times New Roman"/>
        </w:rPr>
        <w:tab/>
        <w:t>Кафедра</w:t>
      </w:r>
      <w:r w:rsidRPr="00F801FD">
        <w:rPr>
          <w:rFonts w:ascii="Times New Roman" w:eastAsia="Times New Roman" w:hAnsi="Times New Roman" w:cs="Times New Roman"/>
          <w:spacing w:val="-3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-4</w:t>
      </w:r>
    </w:p>
    <w:p w14:paraId="151A9F4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95C8F34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35"/>
          <w:szCs w:val="24"/>
        </w:rPr>
      </w:pPr>
    </w:p>
    <w:p w14:paraId="2EEE8AC5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32"/>
        </w:rPr>
      </w:pPr>
      <w:r w:rsidRPr="00F801FD">
        <w:rPr>
          <w:rFonts w:ascii="Times New Roman" w:eastAsia="Times New Roman" w:hAnsi="Times New Roman" w:cs="Times New Roman"/>
          <w:sz w:val="32"/>
        </w:rPr>
        <w:t>ТЕХНИЧЕСКОЕ ЗАДАНИЕ</w:t>
      </w:r>
    </w:p>
    <w:p w14:paraId="104E68F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28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5D0BB85B" wp14:editId="25AC6516">
                <wp:simplePos x="0" y="0"/>
                <wp:positionH relativeFrom="page">
                  <wp:posOffset>4529455</wp:posOffset>
                </wp:positionH>
                <wp:positionV relativeFrom="paragraph">
                  <wp:posOffset>655320</wp:posOffset>
                </wp:positionV>
                <wp:extent cx="1445895" cy="16510"/>
                <wp:effectExtent l="5080" t="7620" r="6350" b="4445"/>
                <wp:wrapNone/>
                <wp:docPr id="24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5895" cy="16510"/>
                          <a:chOff x="7133" y="1032"/>
                          <a:chExt cx="2277" cy="26"/>
                        </a:xfrm>
                      </wpg:grpSpPr>
                      <wps:wsp>
                        <wps:cNvPr id="25" name="AutoShape 5"/>
                        <wps:cNvSpPr>
                          <a:spLocks/>
                        </wps:cNvSpPr>
                        <wps:spPr bwMode="auto">
                          <a:xfrm>
                            <a:off x="7133" y="1053"/>
                            <a:ext cx="2277" cy="2"/>
                          </a:xfrm>
                          <a:custGeom>
                            <a:avLst/>
                            <a:gdLst>
                              <a:gd name="T0" fmla="+- 0 7133 7133"/>
                              <a:gd name="T1" fmla="*/ T0 w 2277"/>
                              <a:gd name="T2" fmla="+- 0 7373 7133"/>
                              <a:gd name="T3" fmla="*/ T2 w 2277"/>
                              <a:gd name="T4" fmla="+- 0 8328 7133"/>
                              <a:gd name="T5" fmla="*/ T4 w 2277"/>
                              <a:gd name="T6" fmla="+- 0 8928 7133"/>
                              <a:gd name="T7" fmla="*/ T6 w 2277"/>
                              <a:gd name="T8" fmla="+- 0 8930 7133"/>
                              <a:gd name="T9" fmla="*/ T8 w 2277"/>
                              <a:gd name="T10" fmla="+- 0 9410 7133"/>
                              <a:gd name="T11" fmla="*/ T10 w 2277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  <a:cxn ang="0">
                                <a:pos x="T5" y="0"/>
                              </a:cxn>
                              <a:cxn ang="0">
                                <a:pos x="T7" y="0"/>
                              </a:cxn>
                              <a:cxn ang="0">
                                <a:pos x="T9" y="0"/>
                              </a:cxn>
                              <a:cxn ang="0">
                                <a:pos x="T11" y="0"/>
                              </a:cxn>
                            </a:cxnLst>
                            <a:rect l="0" t="0" r="r" b="b"/>
                            <a:pathLst>
                              <a:path w="2277">
                                <a:moveTo>
                                  <a:pt x="0" y="0"/>
                                </a:moveTo>
                                <a:lnTo>
                                  <a:pt x="240" y="0"/>
                                </a:lnTo>
                                <a:moveTo>
                                  <a:pt x="1195" y="0"/>
                                </a:moveTo>
                                <a:lnTo>
                                  <a:pt x="1795" y="0"/>
                                </a:lnTo>
                                <a:moveTo>
                                  <a:pt x="1797" y="0"/>
                                </a:moveTo>
                                <a:lnTo>
                                  <a:pt x="2277" y="0"/>
                                </a:lnTo>
                              </a:path>
                            </a:pathLst>
                          </a:custGeom>
                          <a:noFill/>
                          <a:ln w="6096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4"/>
                        <wps:cNvCnPr/>
                        <wps:spPr bwMode="auto">
                          <a:xfrm>
                            <a:off x="7374" y="1038"/>
                            <a:ext cx="953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CF3A55" id="Group 3" o:spid="_x0000_s1026" style="position:absolute;margin-left:356.65pt;margin-top:51.6pt;width:113.85pt;height:1.3pt;z-index:-251654144;mso-position-horizontal-relative:page" coordorigin="7133,1032" coordsize="2277,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">
                <v:shape id="AutoShape 5" o:spid="_x0000_s1027" style="position:absolute;left:7133;top:1053;width:2277;height:2;visibility:visible;mso-wrap-style:square;v-text-anchor:top" coordsize="227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" path="m,l240,t955,l1795,t2,l2277,e" filled="f" strokeweight=".48pt">
                  <v:path arrowok="t" o:connecttype="custom" o:connectlocs="0,0;240,0;1195,0;1795,0;1797,0;2277,0" o:connectangles="0,0,0,0,0,0"/>
                </v:shape>
                <v:line id="Line 4" o:spid="_x0000_s1028" style="position:absolute;visibility:visible;mso-wrap-style:square" from="7374,1038" to="8327,1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" strokeweight=".6pt"/>
                <w10:wrap anchorx="page"/>
              </v:group>
            </w:pict>
          </mc:Fallback>
        </mc:AlternateContent>
      </w:r>
      <w:r w:rsidRPr="00F801FD">
        <w:rPr>
          <w:rFonts w:ascii="Times New Roman" w:eastAsia="Times New Roman" w:hAnsi="Times New Roman" w:cs="Times New Roman"/>
          <w:sz w:val="28"/>
        </w:rPr>
        <w:t>на курсовой проект</w:t>
      </w:r>
    </w:p>
    <w:p w14:paraId="2B1E2E9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</w:p>
    <w:p w14:paraId="3FEF172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</w:rPr>
        <w:sectPr w:rsidR="00F801FD" w:rsidRPr="00F801FD" w:rsidSect="000D1039"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5258E087" w14:textId="77777777" w:rsidR="00F801FD" w:rsidRPr="00F801FD" w:rsidRDefault="00F801FD" w:rsidP="00F801FD">
      <w:pPr>
        <w:widowControl w:val="0"/>
        <w:tabs>
          <w:tab w:val="left" w:pos="1828"/>
          <w:tab w:val="left" w:pos="4312"/>
        </w:tabs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Студент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</w:t>
      </w:r>
      <w:r w:rsidRPr="00F801FD">
        <w:rPr>
          <w:rFonts w:ascii="Times New Roman" w:eastAsia="Times New Roman" w:hAnsi="Times New Roman" w:cs="Times New Roman"/>
          <w:i/>
          <w:spacing w:val="-2"/>
          <w:sz w:val="24"/>
          <w:u w:val="single"/>
        </w:rPr>
        <w:t xml:space="preserve">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36AA8A50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30" w:lineRule="exact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4788EEC9" w14:textId="77777777" w:rsidR="00F801FD" w:rsidRPr="00F801FD" w:rsidRDefault="00F801FD" w:rsidP="00F801FD">
      <w:pPr>
        <w:widowControl w:val="0"/>
        <w:tabs>
          <w:tab w:val="left" w:pos="3685"/>
        </w:tabs>
        <w:autoSpaceDE w:val="0"/>
        <w:autoSpaceDN w:val="0"/>
        <w:spacing w:after="0" w:line="276" w:lineRule="exact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  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Д.</w:t>
      </w:r>
      <w:r w:rsidRPr="00F801FD">
        <w:rPr>
          <w:rFonts w:ascii="Times New Roman" w:eastAsia="Times New Roman" w:hAnsi="Times New Roman" w:cs="Times New Roman"/>
          <w:i/>
          <w:spacing w:val="-10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6B3D790C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3059AE02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Группа</w:t>
      </w:r>
    </w:p>
    <w:p w14:paraId="7B7544E3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ПС 4-102</w:t>
      </w:r>
    </w:p>
    <w:p w14:paraId="5CE0A13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num="3" w:space="720" w:equalWidth="0">
            <w:col w:w="4313" w:space="279"/>
            <w:col w:w="883" w:space="99"/>
            <w:col w:w="3016"/>
          </w:cols>
        </w:sectPr>
      </w:pPr>
    </w:p>
    <w:p w14:paraId="3095926C" w14:textId="77777777" w:rsidR="00F801FD" w:rsidRPr="00F801FD" w:rsidRDefault="00F801FD" w:rsidP="00F801FD">
      <w:pPr>
        <w:widowControl w:val="0"/>
        <w:tabs>
          <w:tab w:val="left" w:pos="3971"/>
          <w:tab w:val="left" w:pos="4331"/>
          <w:tab w:val="left" w:pos="7749"/>
        </w:tabs>
        <w:autoSpaceDE w:val="0"/>
        <w:autoSpaceDN w:val="0"/>
        <w:spacing w:after="0" w:line="275" w:lineRule="exact"/>
        <w:ind w:left="140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3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выдачи</w:t>
      </w:r>
      <w:r w:rsidRPr="00F801FD">
        <w:rPr>
          <w:rFonts w:ascii="Times New Roman" w:eastAsia="Times New Roman" w:hAnsi="Times New Roman" w:cs="Times New Roman"/>
          <w:spacing w:val="-2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дания_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17.02.202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ab/>
      </w: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6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щиты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</w:p>
    <w:p w14:paraId="751F1219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sz w:val="16"/>
          <w:szCs w:val="24"/>
        </w:rPr>
      </w:pPr>
    </w:p>
    <w:p w14:paraId="4406334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ТЕМА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3CE92D4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587B403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оделирование ошибок бесплатформенной курсовертикали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______________</w:t>
      </w:r>
    </w:p>
    <w:p w14:paraId="0B5B004F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3D277C04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ЦЕЛЬ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2ECD6A77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197A15E0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азработать математическую модель</w:t>
      </w:r>
      <w:r w:rsidRPr="00F801FD">
        <w:rPr>
          <w:rFonts w:ascii="Times New Roman" w:eastAsia="Times New Roman" w:hAnsi="Times New Roman" w:cs="Times New Roman"/>
          <w:i/>
          <w:spacing w:val="-7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шибок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курсовертикали</w:t>
      </w:r>
    </w:p>
    <w:p w14:paraId="7BA5E027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моделирование ошибок бесплатформенной курсовертикали</w:t>
      </w:r>
    </w:p>
    <w:p w14:paraId="259537B3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выбор датчиков первичной информации для использования в бесплатформенной курсовертикали</w:t>
      </w:r>
    </w:p>
    <w:p w14:paraId="6886877F" w14:textId="77777777" w:rsidR="00F801FD" w:rsidRPr="00F801FD" w:rsidRDefault="00F801FD" w:rsidP="00F801FD">
      <w:pPr>
        <w:widowControl w:val="0"/>
        <w:tabs>
          <w:tab w:val="left" w:pos="758"/>
          <w:tab w:val="left" w:pos="8431"/>
        </w:tabs>
        <w:autoSpaceDE w:val="0"/>
        <w:autoSpaceDN w:val="0"/>
        <w:spacing w:after="0" w:line="240" w:lineRule="auto"/>
        <w:ind w:left="500" w:right="135"/>
        <w:jc w:val="both"/>
        <w:rPr>
          <w:rFonts w:ascii="Times New Roman" w:eastAsia="Times New Roman" w:hAnsi="Times New Roman" w:cs="Times New Roman"/>
          <w:i/>
          <w:sz w:val="24"/>
          <w:u w:val="single"/>
        </w:rPr>
      </w:pPr>
    </w:p>
    <w:p w14:paraId="0C08F93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ind w:right="596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ТОЧНОСТНЫЕ ПАРАМЕТРЫ ПРИБОРА, КОТОРЫЕ ДОЛЖНЫ БЫТЬ ОБЕСПЕЧЕНЫ В РЕЗУЛЬТАТЕ</w:t>
      </w:r>
      <w:r w:rsidRPr="00F801FD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МОДЕЛИРОВАНИЯ</w:t>
      </w:r>
    </w:p>
    <w:p w14:paraId="4F4C8F69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</w:p>
    <w:p w14:paraId="47269B57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верительный интервал представленных величин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2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σ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 (95%)</w:t>
      </w:r>
    </w:p>
    <w:p w14:paraId="2F223D89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4F9F7DF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Автономный режим</w:t>
      </w:r>
    </w:p>
    <w:p w14:paraId="34AF8A3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рена и тангаж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1 °;</w:t>
      </w:r>
    </w:p>
    <w:p w14:paraId="4D55A5D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урс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.0 ° + 0.1 *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t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;</w:t>
      </w:r>
    </w:p>
    <w:p w14:paraId="69C7DE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опустимая погрешность определения координат: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2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  <w:lang w:val="en-US"/>
        </w:rPr>
        <w:t>NM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/ 15 мин</w:t>
      </w:r>
    </w:p>
    <w:p w14:paraId="33AB0EB3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45FAC3D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Корректируемый режим</w:t>
      </w:r>
    </w:p>
    <w:p w14:paraId="255F77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</w:p>
    <w:p w14:paraId="5A738832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скорости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2 м/с;</w:t>
      </w:r>
    </w:p>
    <w:p w14:paraId="1D3CDCB4" w14:textId="11C007C7" w:rsidR="00DE13C4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оординат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30 м;</w:t>
      </w:r>
    </w:p>
    <w:p w14:paraId="736FACD6" w14:textId="0C67483F" w:rsidR="00F801FD" w:rsidRPr="00F801FD" w:rsidRDefault="00DE13C4" w:rsidP="00DE13C4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br w:type="page"/>
      </w:r>
    </w:p>
    <w:p w14:paraId="1E468B19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space="720"/>
        </w:sectPr>
      </w:pPr>
    </w:p>
    <w:p w14:paraId="13531394" w14:textId="77777777" w:rsidR="00F801FD" w:rsidRPr="00F801FD" w:rsidRDefault="00F801FD" w:rsidP="00F801FD">
      <w:pPr>
        <w:widowControl w:val="0"/>
        <w:numPr>
          <w:ilvl w:val="0"/>
          <w:numId w:val="17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ПАРАМЕТРЫ ДВИЖЕНИЯ ОБЪЕКТА, НА КОТОРОМ УСТАНОВЛЕН</w:t>
      </w:r>
      <w:r w:rsidRPr="00F801FD">
        <w:rPr>
          <w:rFonts w:ascii="Times New Roman" w:eastAsia="Times New Roman" w:hAnsi="Times New Roman" w:cs="Times New Roman"/>
          <w:sz w:val="24"/>
        </w:rPr>
        <w:br/>
        <w:t xml:space="preserve">ПРИБОР </w:t>
      </w:r>
    </w:p>
    <w:p w14:paraId="7522D1E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</w:rPr>
      </w:pPr>
    </w:p>
    <w:p w14:paraId="53DB938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Линейная скорость до 700 км/час; линейное ускорение до ±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g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по всем осям; угловая скорость до ±100 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/с по всем осям; диапазон изменений угла крен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, диапазон изменений угла тангаж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 xml:space="preserve">°,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иапазон изменений угла курса: 0…36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;</w:t>
      </w:r>
      <w:r w:rsidRPr="00F801FD">
        <w:rPr>
          <w:rFonts w:ascii="Times New Roman" w:eastAsia="Times New Roman" w:hAnsi="Times New Roman" w:cs="Times New Roman"/>
          <w:sz w:val="24"/>
        </w:rPr>
        <w:br/>
      </w:r>
    </w:p>
    <w:p w14:paraId="29B6E78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73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ОБЪЁМ ГРАФИЧЕСКОЙ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ЧАСТИ</w:t>
      </w:r>
    </w:p>
    <w:p w14:paraId="68DCDED6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7C5DABCE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4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листа формата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1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</w:p>
    <w:p w14:paraId="3094E58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кинематическая схема курсовертикали – </w:t>
      </w:r>
      <w:proofErr w:type="gramStart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 </w:t>
      </w: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лист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</w:t>
      </w:r>
    </w:p>
    <w:p w14:paraId="5B36A19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схема алгоритма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1 лист</w:t>
      </w:r>
    </w:p>
    <w:p w14:paraId="59E2227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моделирование ошибок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2 листа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14:paraId="53518F7D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rPr>
          <w:rFonts w:ascii="Times New Roman" w:eastAsia="Times New Roman" w:hAnsi="Times New Roman" w:cs="Times New Roman"/>
          <w:b/>
          <w:i/>
          <w:sz w:val="16"/>
          <w:szCs w:val="24"/>
        </w:rPr>
      </w:pPr>
    </w:p>
    <w:p w14:paraId="7AFAA132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СОДЕРЖАНИЕ ПОЯСНИТЕЛЬНОЙ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ЗАПИСКИ</w:t>
      </w:r>
    </w:p>
    <w:p w14:paraId="7C0705DA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347884CA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30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страниц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формата 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</w:t>
      </w:r>
      <w:proofErr w:type="gramEnd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4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Введение. Алгоритм бесплатформенной курсовертикали. Анализ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огрешностей  бесплатформенной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 курсовертикали. Моделирование ошибок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 курсовертикали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Выбор Ч.Э.  Заключение о соответствии техническому заданию.</w:t>
      </w:r>
    </w:p>
    <w:p w14:paraId="0E8B1852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0930BA9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РЕКОМЕНДУЕМАЯ</w:t>
      </w:r>
      <w:r w:rsidRPr="00F801FD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ЛИТЕРАТУРА</w:t>
      </w:r>
    </w:p>
    <w:p w14:paraId="2D72DA3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2A297181" w14:textId="77777777" w:rsidR="00F801FD" w:rsidRPr="00F801FD" w:rsidRDefault="00F801FD" w:rsidP="00F801FD">
      <w:pPr>
        <w:widowControl w:val="0"/>
        <w:tabs>
          <w:tab w:val="left" w:pos="1325"/>
          <w:tab w:val="left" w:pos="4598"/>
        </w:tabs>
        <w:autoSpaceDE w:val="0"/>
        <w:autoSpaceDN w:val="0"/>
        <w:spacing w:after="0" w:line="240" w:lineRule="auto"/>
        <w:ind w:left="500" w:right="193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ромберг П. В. Теория инерциальных систем навигации. – М.: Наука, 1979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296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с.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alychev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O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pplie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Inertial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Navigation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oblem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n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olution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M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BMSTU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es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 2004. –</w:t>
      </w:r>
      <w:r w:rsidRPr="00F801FD">
        <w:rPr>
          <w:rFonts w:ascii="Times New Roman" w:eastAsia="Times New Roman" w:hAnsi="Times New Roman" w:cs="Times New Roman"/>
          <w:i/>
          <w:spacing w:val="-4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304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  <w:t>Гироскопические системы:</w:t>
      </w:r>
      <w:r w:rsidRPr="00F801FD">
        <w:rPr>
          <w:rFonts w:ascii="Times New Roman" w:eastAsia="Times New Roman" w:hAnsi="Times New Roman" w:cs="Times New Roman"/>
          <w:i/>
          <w:spacing w:val="-9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[Учеб.</w:t>
      </w:r>
    </w:p>
    <w:p w14:paraId="12F4245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ля вузов по спец. «Гироскоп. приборы и системы»: В 3 ч.] / Под ред. Д. С.</w:t>
      </w:r>
    </w:p>
    <w:p w14:paraId="3B22626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льпора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– 2-е изд.,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рераб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и доп. –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. :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Высш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шк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,</w:t>
      </w:r>
    </w:p>
    <w:p w14:paraId="31264351" w14:textId="77777777" w:rsidR="00F801FD" w:rsidRPr="00F801FD" w:rsidRDefault="00F801FD" w:rsidP="00F801FD">
      <w:pPr>
        <w:widowControl w:val="0"/>
        <w:tabs>
          <w:tab w:val="left" w:pos="5480"/>
          <w:tab w:val="left" w:pos="7275"/>
        </w:tabs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1988.</w:t>
      </w:r>
    </w:p>
    <w:p w14:paraId="23F146DB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7A37FD85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5105DFD6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ПОДПИСИ И ДАТЫ</w:t>
      </w:r>
    </w:p>
    <w:p w14:paraId="6968ECC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9509EE7" w14:textId="77777777" w:rsidR="00F801FD" w:rsidRPr="00F801FD" w:rsidRDefault="00F801FD" w:rsidP="00F801FD">
      <w:pPr>
        <w:widowControl w:val="0"/>
        <w:tabs>
          <w:tab w:val="left" w:pos="1974"/>
          <w:tab w:val="left" w:pos="2058"/>
          <w:tab w:val="left" w:pos="8423"/>
        </w:tabs>
        <w:autoSpaceDE w:val="0"/>
        <w:autoSpaceDN w:val="0"/>
        <w:spacing w:after="0" w:line="544" w:lineRule="auto"/>
        <w:ind w:left="140" w:right="141"/>
        <w:rPr>
          <w:rFonts w:ascii="Times New Roman" w:eastAsia="Times New Roman" w:hAnsi="Times New Roman" w:cs="Times New Roman"/>
          <w:i/>
          <w:sz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pacing w:val="-4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.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sz w:val="24"/>
          <w:lang w:val="en-US"/>
        </w:rPr>
        <w:t>Студент</w:t>
      </w:r>
      <w:proofErr w:type="spellEnd"/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w w:val="3"/>
          <w:sz w:val="24"/>
          <w:u w:val="single"/>
          <w:lang w:val="en-US"/>
        </w:rPr>
        <w:t xml:space="preserve"> </w:t>
      </w:r>
    </w:p>
    <w:p w14:paraId="5D7E31B0" w14:textId="61AEB14A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5D45BD9" w14:textId="77777777" w:rsidR="00F801FD" w:rsidRDefault="00F801FD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B8978D1" w14:textId="77777777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D92CC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96776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2546B17" w14:textId="401BB5C7" w:rsidR="00DE13C4" w:rsidRDefault="00DE13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9CF458" w14:textId="0992DAA1" w:rsidR="0006680C" w:rsidRDefault="0006680C" w:rsidP="00510B94">
      <w:pPr>
        <w:pStyle w:val="1"/>
      </w:pPr>
      <w:bookmarkStart w:id="0" w:name="_Toc195532033"/>
      <w:bookmarkStart w:id="1" w:name="_Toc196474059"/>
      <w:r w:rsidRPr="00510B94">
        <w:lastRenderedPageBreak/>
        <w:t>Содержание</w:t>
      </w:r>
      <w:bookmarkEnd w:id="0"/>
      <w:bookmarkEnd w:id="1"/>
    </w:p>
    <w:p w14:paraId="65A92676" w14:textId="421282F6" w:rsidR="00F65BD1" w:rsidRDefault="00EB0BC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TOC \o "1-2" \h \z \t "1 оглав;1;2 оглав;2;2 оглав с .;2" </w:instrText>
      </w:r>
      <w:r>
        <w:rPr>
          <w:rFonts w:cs="Times New Roman"/>
          <w:szCs w:val="28"/>
        </w:rPr>
        <w:fldChar w:fldCharType="separate"/>
      </w:r>
      <w:hyperlink w:anchor="_Toc196474059" w:history="1">
        <w:r w:rsidR="00F65BD1" w:rsidRPr="00C14B4B">
          <w:rPr>
            <w:rStyle w:val="ae"/>
            <w:noProof/>
          </w:rPr>
          <w:t>Содержание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59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4</w:t>
        </w:r>
        <w:r w:rsidR="00F65BD1">
          <w:rPr>
            <w:noProof/>
            <w:webHidden/>
          </w:rPr>
          <w:fldChar w:fldCharType="end"/>
        </w:r>
      </w:hyperlink>
    </w:p>
    <w:p w14:paraId="25356372" w14:textId="37C59E6B" w:rsidR="00F65BD1" w:rsidRDefault="00F65BD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0" w:history="1">
        <w:r w:rsidRPr="00C14B4B">
          <w:rPr>
            <w:rStyle w:val="ae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C34D972" w14:textId="70BF5AD7" w:rsidR="00F65BD1" w:rsidRDefault="00F65BD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1" w:history="1">
        <w:r w:rsidRPr="00C14B4B">
          <w:rPr>
            <w:rStyle w:val="ae"/>
            <w:noProof/>
          </w:rPr>
          <w:t>Основные теоретические све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2869366" w14:textId="4068995C" w:rsidR="00F65BD1" w:rsidRDefault="00F65BD1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2" w:history="1">
        <w:r w:rsidRPr="00C14B4B">
          <w:rPr>
            <w:rStyle w:val="ae"/>
            <w:noProof/>
          </w:rPr>
          <w:t>Специфика БИН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FD1979B" w14:textId="66BF5FFE" w:rsidR="00F65BD1" w:rsidRDefault="00F65BD1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3" w:history="1">
        <w:r w:rsidRPr="00C14B4B">
          <w:rPr>
            <w:rStyle w:val="ae"/>
            <w:noProof/>
          </w:rPr>
          <w:t>Географический трехгранни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6B1F033" w14:textId="02677D4A" w:rsidR="00F65BD1" w:rsidRDefault="00F65BD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4" w:history="1">
        <w:r w:rsidRPr="00C14B4B">
          <w:rPr>
            <w:rStyle w:val="ae"/>
            <w:noProof/>
          </w:rPr>
          <w:t>Алгоритм бесплатформенной курсовертика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35894AA" w14:textId="19D139BF" w:rsidR="00F65BD1" w:rsidRDefault="00F65BD1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5" w:history="1">
        <w:r w:rsidRPr="00C14B4B">
          <w:rPr>
            <w:rStyle w:val="ae"/>
            <w:noProof/>
          </w:rPr>
          <w:t>Принцип работы бесплатформенной курсовертика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84C2A2E" w14:textId="3F3B3900" w:rsidR="00F65BD1" w:rsidRDefault="00F65BD1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6" w:history="1">
        <w:r w:rsidRPr="00C14B4B">
          <w:rPr>
            <w:rStyle w:val="ae"/>
            <w:noProof/>
          </w:rPr>
          <w:t>Основное уравнение навигац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0CFAFA42" w14:textId="6A55C279" w:rsidR="00F65BD1" w:rsidRDefault="00F65BD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7" w:history="1">
        <w:r w:rsidRPr="00C14B4B">
          <w:rPr>
            <w:rStyle w:val="ae"/>
            <w:noProof/>
          </w:rPr>
          <w:t>Анализ погрешностей бесплатформенной курсовертика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135F7DC3" w14:textId="2E96F5AD" w:rsidR="00F65BD1" w:rsidRDefault="00F65BD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8" w:history="1">
        <w:r w:rsidRPr="00C14B4B">
          <w:rPr>
            <w:rStyle w:val="ae"/>
            <w:noProof/>
          </w:rPr>
          <w:t>Моделирование «идеального» алгоритма БИН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516855C4" w14:textId="60A6CA9E" w:rsidR="00F65BD1" w:rsidRDefault="00F65BD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9" w:history="1">
        <w:r w:rsidRPr="00C14B4B">
          <w:rPr>
            <w:rStyle w:val="ae"/>
            <w:noProof/>
          </w:rPr>
          <w:t>Моделирование ошибок БИНС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2AAF1553" w14:textId="39842509" w:rsidR="00F65BD1" w:rsidRDefault="00F65BD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0" w:history="1">
        <w:r w:rsidRPr="00C14B4B">
          <w:rPr>
            <w:rStyle w:val="ae"/>
            <w:noProof/>
          </w:rPr>
          <w:t>Подбор чувствительных элемен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19D1D1D1" w14:textId="59D8D9D8" w:rsidR="00F65BD1" w:rsidRDefault="00F65BD1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1" w:history="1">
        <w:r w:rsidRPr="00C14B4B">
          <w:rPr>
            <w:rStyle w:val="ae"/>
            <w:noProof/>
          </w:rPr>
          <w:t>1.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C14B4B">
          <w:rPr>
            <w:rStyle w:val="ae"/>
            <w:noProof/>
          </w:rPr>
          <w:t>Блок чувствительных элементов БЧЭ10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216B0F67" w14:textId="05B43669" w:rsidR="00F65BD1" w:rsidRDefault="00F65BD1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2" w:history="1">
        <w:r w:rsidRPr="00C14B4B">
          <w:rPr>
            <w:rStyle w:val="ae"/>
            <w:noProof/>
          </w:rPr>
          <w:t>2.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C14B4B">
          <w:rPr>
            <w:rStyle w:val="ae"/>
            <w:noProof/>
          </w:rPr>
          <w:t>Российские чувствительные элементы ОИУС501 и АК-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14:paraId="233A990B" w14:textId="00C9DDA2" w:rsidR="00F65BD1" w:rsidRDefault="00F65BD1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3" w:history="1">
        <w:r w:rsidRPr="00C14B4B">
          <w:rPr>
            <w:rStyle w:val="ae"/>
            <w:noProof/>
          </w:rPr>
          <w:t>3.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C14B4B">
          <w:rPr>
            <w:rStyle w:val="ae"/>
            <w:noProof/>
          </w:rPr>
          <w:t>Импортные чувствительные элемен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1A0DFE6F" w14:textId="07DC1602" w:rsidR="00F65BD1" w:rsidRDefault="00F65BD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4" w:history="1">
        <w:r w:rsidRPr="00C14B4B">
          <w:rPr>
            <w:rStyle w:val="ae"/>
            <w:noProof/>
          </w:rPr>
          <w:t>Выв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4740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5016B03E" w14:textId="25E6AE16" w:rsidR="0006680C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11742753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1544BD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FAD93B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6C8CB7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5F31FC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0D3A6F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877C69" w14:textId="4809508A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3A71C" w14:textId="77777777" w:rsidR="00EB0BC1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6F1A1D" w14:textId="77777777" w:rsidR="00DD0749" w:rsidRDefault="00DD0749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8B05BA" w14:textId="19B9A802" w:rsidR="0006680C" w:rsidRDefault="0006680C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бозначения и сокращения</w:t>
      </w:r>
    </w:p>
    <w:p w14:paraId="1C676C71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НС – бесплатформенная инерциальная навигационная система;</w:t>
      </w:r>
    </w:p>
    <w:p w14:paraId="46B7E3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С – датчик угловой скорости;</w:t>
      </w:r>
    </w:p>
    <w:p w14:paraId="17A14A0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 – инерциальная навигационная система;</w:t>
      </w:r>
    </w:p>
    <w:p w14:paraId="21A2A6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ПЗ – расчетно-пояснительная записка;</w:t>
      </w:r>
    </w:p>
    <w:p w14:paraId="77DC09D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 – система координат;</w:t>
      </w:r>
    </w:p>
    <w:p w14:paraId="4F71A9A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С – спутниковая навигационная система;</w:t>
      </w:r>
    </w:p>
    <w:p w14:paraId="56859ED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З – техническое задание;</w:t>
      </w:r>
    </w:p>
    <w:p w14:paraId="5F2C7D8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Э – чувствительные элементы.</w:t>
      </w:r>
    </w:p>
    <w:p w14:paraId="48D82D1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847643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5DB572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AC86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7AE1A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D38BA16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447CCC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18913D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F855C5E" w14:textId="2303BAAC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11D1939" w14:textId="77777777" w:rsidR="00CD3E18" w:rsidRDefault="00CD3E18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35543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EBD808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3575D58" w14:textId="1AE1D510" w:rsidR="00DD0749" w:rsidRDefault="00DD0749" w:rsidP="00F5373D">
      <w:pPr>
        <w:pStyle w:val="1"/>
        <w:jc w:val="left"/>
      </w:pPr>
    </w:p>
    <w:p w14:paraId="5222AB02" w14:textId="2D3347D4" w:rsidR="0006680C" w:rsidRPr="00E00FD1" w:rsidRDefault="0006680C" w:rsidP="00510B94">
      <w:pPr>
        <w:pStyle w:val="1"/>
      </w:pPr>
      <w:bookmarkStart w:id="2" w:name="_Toc195532034"/>
      <w:bookmarkStart w:id="3" w:name="_Toc196474060"/>
      <w:r w:rsidRPr="00E00FD1">
        <w:lastRenderedPageBreak/>
        <w:t>Введение</w:t>
      </w:r>
      <w:bookmarkEnd w:id="2"/>
      <w:bookmarkEnd w:id="3"/>
    </w:p>
    <w:p w14:paraId="1707552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сплатформенная гировертикаль – прибор, предназначенный для решения задач ориентации и навигации на борту объекта.</w:t>
      </w:r>
    </w:p>
    <w:p w14:paraId="0F5A827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ориентации заключается в определении и поддержании правильного положения объекта в пространстве относительно выбранной системы координат, то есть определение углов крена, тангажа и курса.</w:t>
      </w:r>
    </w:p>
    <w:p w14:paraId="1E4B41F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навигации – определение текущего положения объекта, то есть нахождение широты, долготы и высоты.</w:t>
      </w:r>
    </w:p>
    <w:p w14:paraId="482F099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и инерциальных навигационных систем выделяют два класса по принципу действия – платформенные ИНС и бесплатформенные ИНС. В рамках курсового проекта рассматривалась бесплатформенная курсовертикаль, которая является частным случаем платформенной ИНС.</w:t>
      </w:r>
    </w:p>
    <w:p w14:paraId="4F906DD4" w14:textId="254ED31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 рассмотрена работа бесплатформенной курсовертикали как в автономном режиме, так и в режиме коррекции от СНС. В обоих случаях прибору было необходимо решать задачи навигации и ориентации, соответствовать требованиям технического задания по точности определения величин, определяемых в ходе решения задач навигации и ориентации.</w:t>
      </w:r>
    </w:p>
    <w:p w14:paraId="5C049CCD" w14:textId="60A1D6E3" w:rsidR="00510B94" w:rsidRPr="006F73AE" w:rsidRDefault="00510B94" w:rsidP="006F73AE">
      <w:pPr>
        <w:pStyle w:val="1"/>
      </w:pPr>
      <w:bookmarkStart w:id="4" w:name="_Toc195532035"/>
      <w:bookmarkStart w:id="5" w:name="_Toc196474061"/>
      <w:r w:rsidRPr="006F73AE">
        <w:t>Основные теоретические сведения</w:t>
      </w:r>
      <w:bookmarkEnd w:id="4"/>
      <w:bookmarkEnd w:id="5"/>
    </w:p>
    <w:p w14:paraId="72D234C8" w14:textId="77777777" w:rsidR="0006680C" w:rsidRPr="00510B94" w:rsidRDefault="0006680C" w:rsidP="00510B94">
      <w:pPr>
        <w:pStyle w:val="20"/>
      </w:pPr>
      <w:bookmarkStart w:id="6" w:name="_Toc195532036"/>
      <w:bookmarkStart w:id="7" w:name="_Toc196474062"/>
      <w:r w:rsidRPr="00510B94">
        <w:t>Специфика БИНС</w:t>
      </w:r>
      <w:bookmarkEnd w:id="6"/>
      <w:bookmarkEnd w:id="7"/>
    </w:p>
    <w:p w14:paraId="053FC389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личие от платформенной ИНС блок чувствительных элементов БИНС жестко связан с подвижным объектом. Из этого можно сделать вывод, что оси чувствительности изменяют свое положение в пространстве вместе с объектом. В этих условиях возникает задачи определения угловых параметров положения объекта относительно выбранной системы координат, определения вектора скорости в выбранной системе координат, определения координат объекта. В курсовой работе рассматривается определение параметров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движения относительно географического трехгранника, так как эта самая распространенная задача в сфере ориентации и навигации. </w:t>
      </w:r>
    </w:p>
    <w:p w14:paraId="7A3D216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висит от вида используемых измерителей параметров углового движения. Такие измерители позволяют измерять:</w:t>
      </w:r>
    </w:p>
    <w:p w14:paraId="16367270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ые скорости объекта в связанной с объектом системе координат;</w:t>
      </w:r>
    </w:p>
    <w:p w14:paraId="41D0F141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ы поворота объекта;</w:t>
      </w:r>
    </w:p>
    <w:p w14:paraId="07C417CB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яющие косинусы.</w:t>
      </w:r>
    </w:p>
    <w:p w14:paraId="08D17DAC" w14:textId="77777777" w:rsidR="0006680C" w:rsidRDefault="0006680C" w:rsidP="00510B94">
      <w:pPr>
        <w:pStyle w:val="20"/>
      </w:pPr>
      <w:bookmarkStart w:id="8" w:name="_Toc195532037"/>
      <w:bookmarkStart w:id="9" w:name="_Toc196474063"/>
      <w:r>
        <w:t>Географический трехгранник</w:t>
      </w:r>
      <w:bookmarkEnd w:id="8"/>
      <w:bookmarkEnd w:id="9"/>
    </w:p>
    <w:p w14:paraId="67CEE86E" w14:textId="6039501F" w:rsidR="0006680C" w:rsidRDefault="0006680C" w:rsidP="00510B94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ределения положения объекта на поверхности Земли наибольшее распространение получили географически координаты, с помощью которых положение некоторой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задается широтой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φ </m:t>
        </m:r>
      </m:oMath>
      <w:r>
        <w:rPr>
          <w:rFonts w:ascii="Times New Roman" w:hAnsi="Times New Roman" w:cs="Times New Roman"/>
          <w:sz w:val="28"/>
          <w:szCs w:val="28"/>
        </w:rPr>
        <w:t xml:space="preserve">и долготой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hAnsi="Times New Roman" w:cs="Times New Roman"/>
          <w:sz w:val="28"/>
          <w:szCs w:val="28"/>
        </w:rPr>
        <w:t xml:space="preserve">. Для летальных аппаратов добавляется высота над уровнем моря </w:t>
      </w:r>
      <w:r w:rsidRPr="0008268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82680">
        <w:rPr>
          <w:rFonts w:ascii="Times New Roman" w:hAnsi="Times New Roman" w:cs="Times New Roman"/>
          <w:sz w:val="28"/>
          <w:szCs w:val="28"/>
        </w:rPr>
        <w:t>.</w:t>
      </w:r>
    </w:p>
    <w:p w14:paraId="11C397F2" w14:textId="4BE8F0F3" w:rsidR="00DB04CA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0F63DA" wp14:editId="2D0FA2E5">
            <wp:extent cx="4076700" cy="3974728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81088" cy="397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0783D" w14:textId="61FDED71" w:rsidR="0002181F" w:rsidRPr="0002181F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. Географический трехгранник</w:t>
      </w:r>
    </w:p>
    <w:p w14:paraId="7E6DE4D7" w14:textId="0F218FC0" w:rsidR="0006680C" w:rsidRDefault="0006680C" w:rsidP="0002181F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ведем нормальную систему координа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NUp</w:t>
      </w:r>
      <w:proofErr w:type="spellEnd"/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вершиной, совмещенной с центром масс объекта, ось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которого направлена на север по касательной к меридиану, ось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касательной к параллели на восток, а ось </w:t>
      </w:r>
      <w:r>
        <w:rPr>
          <w:rFonts w:ascii="Times New Roman" w:hAnsi="Times New Roman" w:cs="Times New Roman"/>
          <w:sz w:val="28"/>
          <w:szCs w:val="28"/>
          <w:lang w:val="en-US"/>
        </w:rPr>
        <w:t>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доль вертикали места вверх. Оси нормальной системы координат ориентированы по сторонам света, 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щается вместе с объектом, поэтому такая система координат называется также географической или географическим сопровождающим трехгранником. Для построения БИНС необходимо найти кинематические элементы его движения: проекции абсолютной угловой скорости вращения трехгранника на его оси и проекции абсолютного линейного ускорения его вершины.</w:t>
      </w:r>
    </w:p>
    <w:p w14:paraId="353F1607" w14:textId="77777777" w:rsidR="0006680C" w:rsidRDefault="0006680C" w:rsidP="006F73AE">
      <w:pPr>
        <w:pStyle w:val="1"/>
      </w:pPr>
      <w:bookmarkStart w:id="10" w:name="_Toc195532038"/>
      <w:bookmarkStart w:id="11" w:name="_Toc196474064"/>
      <w:r>
        <w:t>Алгоритм бесплатформенной курсовертикали</w:t>
      </w:r>
      <w:bookmarkEnd w:id="10"/>
      <w:bookmarkEnd w:id="11"/>
    </w:p>
    <w:p w14:paraId="3508F41E" w14:textId="5560F011" w:rsidR="00112621" w:rsidRPr="00112621" w:rsidRDefault="00112621" w:rsidP="00112621">
      <w:pPr>
        <w:pStyle w:val="20"/>
      </w:pPr>
      <w:bookmarkStart w:id="12" w:name="_Toc195532039"/>
      <w:bookmarkStart w:id="13" w:name="_Toc196474065"/>
      <w:r>
        <w:t>Принцип работы бесплатформенной курсовертикали</w:t>
      </w:r>
      <w:bookmarkEnd w:id="12"/>
      <w:bookmarkEnd w:id="13"/>
    </w:p>
    <w:p w14:paraId="503CCFC7" w14:textId="081F54E8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бесплатформенной курсовертикали проиллюстрирован алгоритмом, представленным на листе 2 курсовой работы.</w:t>
      </w:r>
    </w:p>
    <w:p w14:paraId="47FBD8D6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ой расчета для расчета углового положения и для расчета координат являются показания датчиков угловой скорости и показания акселерометров соответственно. Данные датчики формируют инерциальный измерительный модуль.</w:t>
      </w:r>
    </w:p>
    <w:p w14:paraId="23BA77E4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ерциальный измерительный модуль является аппаратной частью устройства. Его датчики установлены таким образом, что оси датчиков совпадают с осями связанной системы координат. Однако из-за этого возникают погрешности установки датчиков, так как нельзя добиться полного совпадения осей СК и осей датчиков. Следовательно, возникающие погрешности необходимо учитывать при анализе данных, которые выдает прибор. </w:t>
      </w:r>
    </w:p>
    <w:p w14:paraId="439619C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ыми сигналами инерциального измерительного модуля являются проекции</w:t>
      </w:r>
      <w:r w:rsidRPr="00790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оси связанной системы координат кажущегося ускорения </w:t>
      </w:r>
      <w:r>
        <w:rPr>
          <w:rFonts w:ascii="Times New Roman" w:hAnsi="Times New Roman" w:cs="Times New Roman"/>
          <w:sz w:val="28"/>
          <w:szCs w:val="28"/>
        </w:rPr>
        <w:lastRenderedPageBreak/>
        <w:t>объекта, которые снимаются с акселерометров, и абсолютной угловой скорости объекта, снимаемые с датчиков угловой скорости (ДУСов).</w:t>
      </w:r>
    </w:p>
    <w:p w14:paraId="7066D63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совершается пересчет снимаемых ускорений в навигационную систему координат при помощи матрицы направляющих косинусов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>. Данная матрица является математической моделью гиростабилизированной платформы. Она имеет следующий вид:</w:t>
      </w:r>
    </w:p>
    <w:p w14:paraId="3F19C8A5" w14:textId="7AFD13BF" w:rsidR="00CD3E18" w:rsidRDefault="006203EF" w:rsidP="0002181F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где</m:t>
        </m:r>
      </m:oMath>
      <w:r w:rsidR="0006680C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14:paraId="02F48B6B" w14:textId="77777777" w:rsidR="0006680C" w:rsidRPr="000B1B25" w:rsidRDefault="006203E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7A954575" w14:textId="77777777" w:rsidR="0006680C" w:rsidRPr="000B1B25" w:rsidRDefault="006203E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4B96A58C" w14:textId="77777777" w:rsidR="0006680C" w:rsidRPr="000B1B25" w:rsidRDefault="006203E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6D59C8FE" w14:textId="77777777" w:rsidR="0006680C" w:rsidRPr="000B1B25" w:rsidRDefault="006203E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2880B003" w14:textId="77777777" w:rsidR="0006680C" w:rsidRPr="000B1B25" w:rsidRDefault="006203E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6BED20C1" w14:textId="77777777" w:rsidR="0006680C" w:rsidRPr="000B1B25" w:rsidRDefault="006203E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030E78C3" w14:textId="77777777" w:rsidR="0006680C" w:rsidRPr="000B1B25" w:rsidRDefault="006203E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D3B9300" w14:textId="77777777" w:rsidR="0006680C" w:rsidRPr="000B1B25" w:rsidRDefault="006203EF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1834FC0" w14:textId="77777777" w:rsidR="0006680C" w:rsidRPr="000B1B25" w:rsidRDefault="006203E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3597670C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где </m:t>
        </m:r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 w:rsidRPr="00D42532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углы тангажа, крена и курса соответственно.</w:t>
      </w:r>
    </w:p>
    <w:p w14:paraId="0C58F93A" w14:textId="73C6EDFA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лементы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ссчитываются на основе углов тангажа, крена и курса, но на первом такте работы прибора они неизвестны. Чтобы сформировать данную матрицу необходимо провести процедуру выставки, результатом которой являются определенные начальные значения элементов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1A48D8D" w14:textId="57ADD303" w:rsidR="00CF2E76" w:rsidRDefault="00CF2E76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72A2B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9CA28F0" wp14:editId="4B9138CF">
            <wp:extent cx="2960915" cy="2594636"/>
            <wp:effectExtent l="0" t="0" r="0" b="0"/>
            <wp:docPr id="9" name="Рисунок 9" descr="G:\Высер\Какашки к выставке\Рисунок 2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G:\Высер\Какашки к выставке\Рисунок 2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8" t="3741" r="7709" b="3412"/>
                    <a:stretch/>
                  </pic:blipFill>
                  <pic:spPr bwMode="auto">
                    <a:xfrm>
                      <a:off x="0" y="0"/>
                      <a:ext cx="2976951" cy="260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4F9B3" w14:textId="3DB94228" w:rsidR="00CF2E76" w:rsidRDefault="0002181F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2</w:t>
      </w:r>
      <w:r w:rsidR="00CF2E76">
        <w:rPr>
          <w:rFonts w:ascii="Times New Roman" w:eastAsiaTheme="minorEastAsia" w:hAnsi="Times New Roman" w:cs="Times New Roman"/>
          <w:sz w:val="28"/>
          <w:szCs w:val="28"/>
        </w:rPr>
        <w:t>. Процедура выставки</w:t>
      </w:r>
    </w:p>
    <w:p w14:paraId="457E57E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 возможна только при установке инерциального измерительного устройства на неподвижное основание. Выделяют два этапа выставки – в горизонт и в азимут.</w:t>
      </w:r>
    </w:p>
    <w:p w14:paraId="1AFF28B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выставке в горизонт снимается ненулевой сигнал с акселерометров. Этот сигнал обусловлен тем, что на оси акселерометров проецируется ускорение свободного падения, а также наличием ошибки смещения нуля.</w:t>
      </w:r>
    </w:p>
    <w:p w14:paraId="49C9A84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цесс выставки в горизонт изображен на </w:t>
      </w:r>
      <w:r w:rsidRPr="00625241">
        <w:rPr>
          <w:rFonts w:ascii="Times New Roman" w:eastAsiaTheme="minorEastAsia" w:hAnsi="Times New Roman" w:cs="Times New Roman"/>
          <w:sz w:val="28"/>
          <w:szCs w:val="28"/>
        </w:rPr>
        <w:t xml:space="preserve">рисунке 1.2. </w:t>
      </w:r>
      <w:r>
        <w:rPr>
          <w:rFonts w:ascii="Times New Roman" w:eastAsiaTheme="minorEastAsia" w:hAnsi="Times New Roman" w:cs="Times New Roman"/>
          <w:sz w:val="28"/>
          <w:szCs w:val="28"/>
        </w:rPr>
        <w:t>С измерительных осей акселерометров снимаются проекции ускорения свободного падения на оси связанной системы координат, наличие которых обусловлено погрешностью установки прибора.</w:t>
      </w:r>
    </w:p>
    <w:p w14:paraId="5848B32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учетом малости углов получаем:</w:t>
      </w:r>
    </w:p>
    <w:p w14:paraId="780DF4CC" w14:textId="77777777" w:rsidR="0006680C" w:rsidRPr="001070D4" w:rsidRDefault="006203E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4A752C32" w14:textId="77777777" w:rsidR="0006680C" w:rsidRPr="001070D4" w:rsidRDefault="006203E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C2D5E3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Учитывая ошибки акселерометров, получаем:</w:t>
      </w:r>
    </w:p>
    <w:p w14:paraId="43836A72" w14:textId="77777777" w:rsidR="0006680C" w:rsidRPr="001070D4" w:rsidRDefault="006203E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23977FCB" w14:textId="77777777" w:rsidR="0006680C" w:rsidRPr="00E56FB3" w:rsidRDefault="006203E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60E433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b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b</m:t>
            </m:r>
          </m:sub>
        </m:sSub>
      </m:oMath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мещение нулей акселерометров, измерительные оси которых совпадают с осями связанной системы координ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14:paraId="6C34B4B2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27D83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C7EDBC" wp14:editId="7BF83FE0">
            <wp:extent cx="5940425" cy="1781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40F3" w14:textId="4C25CCAF" w:rsidR="00CD3E18" w:rsidRDefault="0006680C" w:rsidP="00E00FD1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</w:t>
      </w:r>
      <w:r w:rsidR="0002181F">
        <w:rPr>
          <w:rFonts w:ascii="Times New Roman" w:eastAsiaTheme="minorEastAsia" w:hAnsi="Times New Roman" w:cs="Times New Roman"/>
          <w:sz w:val="28"/>
          <w:szCs w:val="28"/>
        </w:rPr>
        <w:t>нок 1.3</w:t>
      </w:r>
      <w:r>
        <w:rPr>
          <w:rFonts w:ascii="Times New Roman" w:eastAsiaTheme="minorEastAsia" w:hAnsi="Times New Roman" w:cs="Times New Roman"/>
          <w:sz w:val="28"/>
          <w:szCs w:val="28"/>
        </w:rPr>
        <w:t>. Выставка в горизонт</w:t>
      </w:r>
    </w:p>
    <w:p w14:paraId="23293A1B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 xml:space="preserve">При выставке в азимут решается задача </w:t>
      </w:r>
      <w:proofErr w:type="spellStart"/>
      <w:r w:rsidRPr="0002181F">
        <w:rPr>
          <w:rFonts w:ascii="Times New Roman" w:hAnsi="Times New Roman" w:cs="Times New Roman"/>
          <w:sz w:val="28"/>
          <w:szCs w:val="28"/>
        </w:rPr>
        <w:t>гирокомпасирования</w:t>
      </w:r>
      <w:proofErr w:type="spellEnd"/>
      <w:r w:rsidRPr="0002181F">
        <w:rPr>
          <w:rFonts w:ascii="Times New Roman" w:hAnsi="Times New Roman" w:cs="Times New Roman"/>
          <w:sz w:val="28"/>
          <w:szCs w:val="28"/>
        </w:rPr>
        <w:t xml:space="preserve">, при этом с датчиков угловых скоростей снимается ненулевой сигнал, обусловленный появлением проекций угловой скорости вращения Земли на осях чувствительности датчиков и наличием у ДУСов дрейфа от включения к включению (нестабильности нулевого сигнала). </w:t>
      </w:r>
    </w:p>
    <w:p w14:paraId="3D83F185" w14:textId="77777777" w:rsidR="0002181F" w:rsidRPr="0002181F" w:rsidRDefault="0002181F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9AB6C7" wp14:editId="5962D31F">
            <wp:extent cx="3876675" cy="3518611"/>
            <wp:effectExtent l="0" t="0" r="0" b="5715"/>
            <wp:docPr id="10" name="Рисунок 10" descr="G:\Высер\Какашки к выставке\Рисунок 2.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:\Высер\Какашки к выставке\Рисунок 2.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" t="1798" r="1656" b="2155"/>
                    <a:stretch/>
                  </pic:blipFill>
                  <pic:spPr bwMode="auto">
                    <a:xfrm>
                      <a:off x="0" y="0"/>
                      <a:ext cx="3881690" cy="352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55229" w14:textId="7E322C19" w:rsidR="0002181F" w:rsidRPr="0002181F" w:rsidRDefault="00755C68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</w:t>
      </w:r>
      <w:r w:rsidR="0002181F" w:rsidRPr="0002181F">
        <w:rPr>
          <w:rFonts w:ascii="Times New Roman" w:hAnsi="Times New Roman" w:cs="Times New Roman"/>
          <w:sz w:val="28"/>
          <w:szCs w:val="28"/>
        </w:rPr>
        <w:t>. Выставка в азимут</w:t>
      </w:r>
    </w:p>
    <w:p w14:paraId="57BDB660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lastRenderedPageBreak/>
        <w:t>Запишем уравнения сигналов, снимаемых с ДУСов при выставке в азимут:</w:t>
      </w:r>
    </w:p>
    <w:p w14:paraId="240A65A8" w14:textId="77777777" w:rsidR="0002181F" w:rsidRPr="0002181F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2680" w:dyaOrig="900" w14:anchorId="57E20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4.25pt;height:44.2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807086893" r:id="rId15"/>
        </w:object>
      </w:r>
      <w:r w:rsidRPr="0002181F">
        <w:rPr>
          <w:rFonts w:ascii="Times New Roman" w:hAnsi="Times New Roman" w:cs="Times New Roman"/>
          <w:sz w:val="28"/>
          <w:szCs w:val="28"/>
        </w:rPr>
        <w:t>,</w:t>
      </w:r>
    </w:p>
    <w:p w14:paraId="3DEA9D45" w14:textId="77777777" w:rsidR="0002181F" w:rsidRPr="0002181F" w:rsidRDefault="0002181F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>Откуда получим</w:t>
      </w:r>
    </w:p>
    <w:p w14:paraId="612A22AC" w14:textId="1BA9250B" w:rsidR="0002181F" w:rsidRPr="00F471C2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880" w:dyaOrig="820" w14:anchorId="160D9C13">
          <v:shape id="_x0000_i1026" type="#_x0000_t75" alt="" style="width:94.5pt;height:41.2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807086894" r:id="rId17"/>
        </w:object>
      </w:r>
    </w:p>
    <w:p w14:paraId="1A656FA3" w14:textId="77777777" w:rsidR="00F471C2" w:rsidRPr="00F471C2" w:rsidRDefault="00F471C2" w:rsidP="00F471C2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С учетом наличия в сигнале ошибки самого </w:t>
      </w:r>
      <w:proofErr w:type="spellStart"/>
      <w:r w:rsidRPr="00F471C2">
        <w:rPr>
          <w:rFonts w:ascii="Times New Roman" w:hAnsi="Times New Roman" w:cs="Times New Roman"/>
          <w:sz w:val="28"/>
          <w:szCs w:val="28"/>
        </w:rPr>
        <w:t>ДУСа</w:t>
      </w:r>
      <w:proofErr w:type="spellEnd"/>
      <w:r w:rsidRPr="00F471C2">
        <w:rPr>
          <w:rFonts w:ascii="Times New Roman" w:hAnsi="Times New Roman" w:cs="Times New Roman"/>
          <w:sz w:val="28"/>
          <w:szCs w:val="28"/>
        </w:rPr>
        <w:t>, получим:</w:t>
      </w:r>
    </w:p>
    <w:p w14:paraId="40787FE7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120" w:dyaOrig="420" w14:anchorId="4FFB535C">
          <v:shape id="_x0000_i1027" type="#_x0000_t75" alt="" style="width:156pt;height:21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807086895" r:id="rId19"/>
        </w:object>
      </w:r>
    </w:p>
    <w:p w14:paraId="69CFA9E4" w14:textId="77777777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где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80" w14:anchorId="77B9CDA1">
          <v:shape id="_x0000_i1028" type="#_x0000_t75" alt="" style="width:27.75pt;height:18.7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807086896" r:id="rId21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– ошибка выставки в азимут, которая будет определяться по следующей формуле:</w:t>
      </w:r>
    </w:p>
    <w:p w14:paraId="5EB57C06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800" w:dyaOrig="800" w14:anchorId="2E129832">
          <v:shape id="_x0000_i1029" type="#_x0000_t75" alt="" style="width:90.75pt;height:39.7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07086897" r:id="rId23"/>
        </w:object>
      </w:r>
    </w:p>
    <w:p w14:paraId="32377C69" w14:textId="2E3FA5C5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Таким образом, точность выставки в азимут зависит от точности ДУСов.</w:t>
      </w:r>
    </w:p>
    <w:p w14:paraId="2EB8A452" w14:textId="436B2400" w:rsidR="00F471C2" w:rsidRPr="0002181F" w:rsidRDefault="00F471C2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Полученные в результате пересчета с помощью матрицы направляющих косинусов ускорения движения объекта (в навигационной системе координат)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80" w14:anchorId="3B9A7A41">
          <v:shape id="_x0000_i1030" type="#_x0000_t75" alt="" style="width:16.5pt;height:18.75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807086898" r:id="rId25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,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60" w:dyaOrig="380" w14:anchorId="3050D6CC">
          <v:shape id="_x0000_i1031" type="#_x0000_t75" alt="" style="width:18.75pt;height:18.75pt;mso-width-percent:0;mso-height-percent:0;mso-width-percent:0;mso-height-percent:0" o:ole="">
            <v:imagedata r:id="rId26" o:title=""/>
          </v:shape>
          <o:OLEObject Type="Embed" ProgID="Equation.DSMT4" ShapeID="_x0000_i1031" DrawAspect="Content" ObjectID="_1807086899" r:id="rId27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поступают в следующий блок, в котором путем интегрирования ускорений осуществляется расчет линейных и угловых скоростей движения объекта. </w:t>
      </w:r>
    </w:p>
    <w:p w14:paraId="040C2181" w14:textId="7AEFE4D3" w:rsidR="0006680C" w:rsidRDefault="0006680C" w:rsidP="006F73AE">
      <w:pPr>
        <w:pStyle w:val="20"/>
      </w:pPr>
      <w:bookmarkStart w:id="14" w:name="_Toc195532040"/>
      <w:bookmarkStart w:id="15" w:name="_Toc196474066"/>
      <w:r w:rsidRPr="00DE1C3F">
        <w:t>Основное уравнение навигации</w:t>
      </w:r>
      <w:bookmarkEnd w:id="14"/>
      <w:bookmarkEnd w:id="15"/>
    </w:p>
    <w:p w14:paraId="606DFDC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1C3F">
        <w:rPr>
          <w:rFonts w:ascii="Times New Roman" w:eastAsiaTheme="minorEastAsia" w:hAnsi="Times New Roman" w:cs="Times New Roman"/>
          <w:sz w:val="28"/>
          <w:szCs w:val="28"/>
        </w:rPr>
        <w:t>Для получения координа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екта в географической системе координат необходимо иметь информацию о линейных скоростях объекта. Эту информацию получают путем интегрирования соответствующих ускорений.</w:t>
      </w:r>
    </w:p>
    <w:p w14:paraId="76AD5956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73493239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λ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λ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h)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5A18A9D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елерометры, жестко установленные в связанной системе координат, измеряют проекции кажущегося ускорения, в которых учитываются все три составляющие: ускорение Кориолиса, относительное ускорение и ускорение силы тяжести. При учете этих составляющих, получим систему уравнений вида:</w:t>
      </w:r>
    </w:p>
    <w:p w14:paraId="7F37B387" w14:textId="77777777" w:rsidR="0006680C" w:rsidRPr="00187896" w:rsidRDefault="006203EF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objDist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U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+g                  </m:t>
                  </m:r>
                </m:e>
              </m:eqArr>
            </m:e>
          </m:d>
        </m:oMath>
      </m:oMathPara>
    </w:p>
    <w:p w14:paraId="16EF44DF" w14:textId="77777777" w:rsidR="0006680C" w:rsidRDefault="0006680C" w:rsidP="00681DDE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навигационного алгоритма БИНС</w:t>
      </w:r>
    </w:p>
    <w:p w14:paraId="7431D82E" w14:textId="5C21E252" w:rsidR="0006680C" w:rsidRDefault="0006680C" w:rsidP="00E00FD1">
      <w:pPr>
        <w:spacing w:line="360" w:lineRule="auto"/>
        <w:ind w:hanging="141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C2371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B77ADE" wp14:editId="02F198A7">
            <wp:extent cx="7263578" cy="2847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293205" cy="285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ABB94" w14:textId="1E5104EC" w:rsidR="00755C68" w:rsidRDefault="00755C68" w:rsidP="00755C68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5. Схема навигационного алгоритма БИНС</w:t>
      </w:r>
    </w:p>
    <w:p w14:paraId="373F4D41" w14:textId="6F047288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ализация С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L</w:t>
      </w:r>
      <w:r w:rsidRPr="00EC23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достигается за счет математического расчета матрицы направляющих косинусов между связанной СК и географическим трехгранником. ЕЕ можно получить в результате решения уравнения Пуассона.</w:t>
      </w:r>
    </w:p>
    <w:p w14:paraId="128389DD" w14:textId="502446E3" w:rsidR="0006680C" w:rsidRDefault="0006680C" w:rsidP="00CC14C7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Компоненты этой матрицы – проекции ортов одной СК на оси другой СК в процессе трех последовательных поворотов на углы крена, тангажа и курса. Таким образом, зная в каждый момент времени саму матрицы, углы </w:t>
      </w:r>
      <m:oMath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рассчитать.</w:t>
      </w:r>
    </w:p>
    <w:p w14:paraId="1AC05419" w14:textId="43061939" w:rsidR="00CC14C7" w:rsidRPr="006F73AE" w:rsidRDefault="00CC14C7" w:rsidP="006F73AE">
      <w:pPr>
        <w:pStyle w:val="1"/>
      </w:pPr>
      <w:bookmarkStart w:id="16" w:name="_Toc195532041"/>
      <w:bookmarkStart w:id="17" w:name="_Toc196474067"/>
      <w:r w:rsidRPr="006F73AE">
        <w:t>Анализ погрешностей бесплатформенной курсовертикали</w:t>
      </w:r>
      <w:bookmarkEnd w:id="16"/>
      <w:bookmarkEnd w:id="17"/>
    </w:p>
    <w:p w14:paraId="55468D30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>В общем случае уравнения ошибок БИНС записываются следующим образом:</w:t>
      </w:r>
    </w:p>
    <w:p w14:paraId="7FBF4AFD" w14:textId="185275B2" w:rsidR="00E06F20" w:rsidRDefault="006203EF" w:rsidP="00E06F20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      </m:t>
                        </m:r>
                      </m:e>
                    </m:eqArr>
                  </m:e>
                </m:d>
              </m:e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</m:t>
                        </m:r>
                      </m:e>
                    </m:eqAr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+h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</m:t>
                    </m:r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r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                                </m:t>
                </m:r>
              </m:e>
            </m:eqArr>
          </m:e>
        </m:d>
      </m:oMath>
      <w:r w:rsidR="00E06F20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,</w:t>
      </w:r>
    </w:p>
    <w:p w14:paraId="2B5388E0" w14:textId="463F3BCE" w:rsidR="00BF711B" w:rsidRPr="00BF711B" w:rsidRDefault="00BF711B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 xml:space="preserve"> – углы рассогласования между идеальной и фактически построенной навигационными системами координат,</w:t>
      </w:r>
    </w:p>
    <w:p w14:paraId="3EB6D011" w14:textId="07727DB8" w:rsidR="00BF711B" w:rsidRPr="00BF711B" w:rsidRDefault="006203E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ошибки измерения скоростей;</w:t>
      </w:r>
    </w:p>
    <w:p w14:paraId="0658FC16" w14:textId="77777777" w:rsidR="00BF711B" w:rsidRPr="00BF711B" w:rsidRDefault="006203E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>– погрешность смещения нулевых сигналов акселерометров;</w:t>
      </w:r>
    </w:p>
    <w:p w14:paraId="1ECB9EA7" w14:textId="77777777" w:rsidR="00BF711B" w:rsidRPr="00BF711B" w:rsidRDefault="006203E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 xml:space="preserve"> – погрешности масштабных коэффициентов акселерометров;</w:t>
      </w:r>
    </w:p>
    <w:p w14:paraId="04922B2A" w14:textId="287AF7E4" w:rsidR="00BF711B" w:rsidRPr="00BF711B" w:rsidRDefault="006203E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="00BF711B" w:rsidRPr="00BF71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ускорения движения объекта;</w:t>
      </w:r>
    </w:p>
    <w:p w14:paraId="768E8A19" w14:textId="77777777" w:rsidR="00BF711B" w:rsidRPr="00BF711B" w:rsidRDefault="006203EF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</m:oMath>
      <w:r w:rsidR="00BF711B" w:rsidRPr="00BF711B">
        <w:rPr>
          <w:rFonts w:ascii="Times New Roman" w:hAnsi="Times New Roman" w:cs="Times New Roman"/>
          <w:sz w:val="28"/>
          <w:szCs w:val="28"/>
        </w:rPr>
        <w:t>– дрейф нулевых сигналов ДУСов;</w:t>
      </w:r>
    </w:p>
    <w:p w14:paraId="5554E8DA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BF711B">
        <w:rPr>
          <w:rFonts w:ascii="Times New Roman" w:hAnsi="Times New Roman" w:cs="Times New Roman"/>
          <w:noProof/>
          <w:sz w:val="28"/>
          <w:szCs w:val="28"/>
        </w:rPr>
        <w:t xml:space="preserve"> = 6731 км</w:t>
      </w:r>
      <w:r w:rsidRPr="00BF711B">
        <w:rPr>
          <w:rFonts w:ascii="Times New Roman" w:hAnsi="Times New Roman" w:cs="Times New Roman"/>
          <w:sz w:val="28"/>
          <w:szCs w:val="28"/>
        </w:rPr>
        <w:t xml:space="preserve"> – усредненный радиус Земли;</w:t>
      </w:r>
    </w:p>
    <w:p w14:paraId="3575D221" w14:textId="332A5993" w:rsidR="00BF711B" w:rsidRPr="00BF711B" w:rsidRDefault="00720A6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h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высота полета, не учитывается при движении НТС;</w:t>
      </w:r>
    </w:p>
    <w:p w14:paraId="040B1B27" w14:textId="3C9D713A" w:rsidR="00BF711B" w:rsidRPr="00BF711B" w:rsidRDefault="00720A65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BF711B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широта места.</w:t>
      </w:r>
    </w:p>
    <w:p w14:paraId="5C02725A" w14:textId="000D4421" w:rsidR="00CC14C7" w:rsidRDefault="00BF711B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При анализе модели ошибок БИНС выясняется, что возникающие в данной системе ошибки можно разделить на два вида. К первому относят ошибки, зависящие от характера движения объекта, ко второму – не зависящие. При </w:t>
      </w:r>
      <w:r w:rsidRPr="00BF711B">
        <w:rPr>
          <w:rFonts w:ascii="Times New Roman" w:hAnsi="Times New Roman" w:cs="Times New Roman"/>
          <w:sz w:val="28"/>
          <w:szCs w:val="28"/>
        </w:rPr>
        <w:lastRenderedPageBreak/>
        <w:t>этом ошибки первого вида называют стационарными (</w:t>
      </w:r>
      <w:proofErr w:type="spellStart"/>
      <w:r w:rsidRPr="00BF711B">
        <w:rPr>
          <w:rFonts w:ascii="Times New Roman" w:hAnsi="Times New Roman" w:cs="Times New Roman"/>
          <w:sz w:val="28"/>
          <w:szCs w:val="28"/>
        </w:rPr>
        <w:t>Шулеровскими</w:t>
      </w:r>
      <w:proofErr w:type="spellEnd"/>
      <w:r w:rsidRPr="00BF711B">
        <w:rPr>
          <w:rFonts w:ascii="Times New Roman" w:hAnsi="Times New Roman" w:cs="Times New Roman"/>
          <w:sz w:val="28"/>
          <w:szCs w:val="28"/>
        </w:rPr>
        <w:t>), а вторые, в свою очередь – нестационарными.</w:t>
      </w:r>
    </w:p>
    <w:p w14:paraId="17FB68C1" w14:textId="7B00379F" w:rsidR="00E06F20" w:rsidRDefault="00E06F20" w:rsidP="00E06F20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F20">
        <w:rPr>
          <w:rFonts w:ascii="Times New Roman" w:hAnsi="Times New Roman" w:cs="Times New Roman"/>
          <w:sz w:val="28"/>
          <w:szCs w:val="28"/>
        </w:rPr>
        <w:t>Поскольку рассматриваемый в рамках выполнения данного курсового проекта объект</w:t>
      </w:r>
      <w:r>
        <w:rPr>
          <w:rFonts w:ascii="Times New Roman" w:hAnsi="Times New Roman" w:cs="Times New Roman"/>
          <w:sz w:val="28"/>
          <w:szCs w:val="28"/>
        </w:rPr>
        <w:t xml:space="preserve"> высокоманевренный</w:t>
      </w:r>
      <w:r w:rsidRPr="00E06F20">
        <w:rPr>
          <w:rFonts w:ascii="Times New Roman" w:hAnsi="Times New Roman" w:cs="Times New Roman"/>
          <w:sz w:val="28"/>
          <w:szCs w:val="28"/>
        </w:rPr>
        <w:t>, что следует из приведенных в техническом задании параметров его движения, при анализе ошибок</w:t>
      </w:r>
      <w:r>
        <w:rPr>
          <w:rFonts w:ascii="Times New Roman" w:hAnsi="Times New Roman" w:cs="Times New Roman"/>
          <w:sz w:val="28"/>
          <w:szCs w:val="28"/>
        </w:rPr>
        <w:t xml:space="preserve"> БИНС в автономном режиме работы</w:t>
      </w:r>
      <w:r w:rsidRPr="00E06F20">
        <w:rPr>
          <w:rFonts w:ascii="Times New Roman" w:hAnsi="Times New Roman" w:cs="Times New Roman"/>
          <w:sz w:val="28"/>
          <w:szCs w:val="28"/>
        </w:rPr>
        <w:t xml:space="preserve"> и режиме работы с коррекцией от СНС </w:t>
      </w:r>
      <w:r>
        <w:rPr>
          <w:rFonts w:ascii="Times New Roman" w:hAnsi="Times New Roman" w:cs="Times New Roman"/>
          <w:sz w:val="28"/>
          <w:szCs w:val="28"/>
        </w:rPr>
        <w:t>будут учитываться как стационарные ошибки, так и нестационарные.</w:t>
      </w:r>
    </w:p>
    <w:p w14:paraId="779902AC" w14:textId="198B4B98" w:rsidR="00720A65" w:rsidRDefault="00720A65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м, что:</w:t>
      </w:r>
    </w:p>
    <w:p w14:paraId="0FDFB8B9" w14:textId="409F23FE" w:rsidR="00720A65" w:rsidRPr="00720A65" w:rsidRDefault="006203EF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2974D971" w14:textId="70EAF958" w:rsidR="00720A65" w:rsidRPr="00720A65" w:rsidRDefault="00720A6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</w:t>
      </w:r>
    </w:p>
    <w:p w14:paraId="10F908A0" w14:textId="36645829" w:rsidR="00720A65" w:rsidRPr="0072363B" w:rsidRDefault="006203EF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4296DD8F" w14:textId="7316C1AC" w:rsidR="0072363B" w:rsidRDefault="00E06F20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получаем</w:t>
      </w:r>
      <w:r w:rsidR="0072363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E2DF4C9" w14:textId="77777777" w:rsidR="00E06F20" w:rsidRDefault="006203EF" w:rsidP="00E06F20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+h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P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r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                </m:t>
                  </m:r>
                </m:e>
              </m:mr>
            </m:m>
          </m:e>
        </m:d>
      </m:oMath>
      <w:r w:rsidR="006711A6"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03DA8B38" w14:textId="7CE53798" w:rsidR="006711A6" w:rsidRDefault="006711A6" w:rsidP="00E06F20">
      <w:pPr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HL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своен </w:t>
      </w:r>
      <w:proofErr w:type="spellStart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Шулеровским</w:t>
      </w:r>
      <w:proofErr w:type="spellEnd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оставляющим соответствующих ошибок,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ST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нестационарным составляющим этих же ошибок.</w:t>
      </w:r>
    </w:p>
    <w:p w14:paraId="1AE8A796" w14:textId="7D1AB65F" w:rsidR="004F2E48" w:rsidRPr="004F2E48" w:rsidRDefault="004F2E48" w:rsidP="004F2E48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чтем, </w:t>
      </w:r>
      <w:r w:rsidRPr="004F2E48">
        <w:rPr>
          <w:rFonts w:ascii="Times New Roman" w:hAnsi="Times New Roman" w:cs="Times New Roman"/>
          <w:sz w:val="28"/>
          <w:szCs w:val="28"/>
        </w:rPr>
        <w:t>что в рассматриваемом приборе на всех измерительных осях используются одинаковые датчик</w:t>
      </w:r>
      <w:r>
        <w:rPr>
          <w:rFonts w:ascii="Times New Roman" w:hAnsi="Times New Roman" w:cs="Times New Roman"/>
          <w:sz w:val="28"/>
          <w:szCs w:val="28"/>
        </w:rPr>
        <w:t xml:space="preserve">и как скоростей, так и ускорений. </w:t>
      </w:r>
      <w:r w:rsidR="00787A5C">
        <w:rPr>
          <w:rFonts w:ascii="Times New Roman" w:hAnsi="Times New Roman" w:cs="Times New Roman"/>
          <w:sz w:val="28"/>
          <w:szCs w:val="28"/>
        </w:rPr>
        <w:t>Из этого следует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A71DB24" w14:textId="64CDF614" w:rsidR="004F2E48" w:rsidRPr="004F2E48" w:rsidRDefault="006203EF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CF0DB85" w14:textId="4984A976" w:rsidR="004F2E48" w:rsidRPr="004F2E48" w:rsidRDefault="006203EF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p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092CDAA" w14:textId="3B8B6544" w:rsidR="004F2E48" w:rsidRDefault="00787A5C" w:rsidP="00E06F20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онечная запись уравнений ошибок БИНС примет вид:</w:t>
      </w:r>
    </w:p>
    <w:p w14:paraId="3AAC73F6" w14:textId="3071D52C" w:rsidR="003F5573" w:rsidRPr="00755C68" w:rsidRDefault="006203EF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+h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r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                                   </m:t>
                    </m:r>
                  </m:e>
                </m:mr>
              </m:m>
            </m:e>
          </m:d>
        </m:oMath>
      </m:oMathPara>
    </w:p>
    <w:p w14:paraId="1A0BD0E1" w14:textId="525914B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E7B92AF" w14:textId="200A911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6BC730" w14:textId="29C3AD7B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2E30F8A" w14:textId="6BD80263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E08753" w14:textId="43BC166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1B4598B" w14:textId="1EDBE11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4572703" w14:textId="27EA2A4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2D01BCC" w14:textId="77777777" w:rsidR="00C310AD" w:rsidRDefault="00C310AD" w:rsidP="006F73AE">
      <w:pPr>
        <w:pStyle w:val="1"/>
      </w:pPr>
      <w:bookmarkStart w:id="18" w:name="_Toc195532042"/>
    </w:p>
    <w:p w14:paraId="5B4C8F31" w14:textId="7B602749" w:rsidR="0006680C" w:rsidRDefault="0006680C" w:rsidP="006F73AE">
      <w:pPr>
        <w:pStyle w:val="1"/>
      </w:pPr>
      <w:bookmarkStart w:id="19" w:name="_Toc196474068"/>
      <w:r>
        <w:lastRenderedPageBreak/>
        <w:t>Моделирование «идеального» алгоритма БИНС</w:t>
      </w:r>
      <w:bookmarkEnd w:id="18"/>
      <w:bookmarkEnd w:id="19"/>
    </w:p>
    <w:p w14:paraId="59F44156" w14:textId="28222340" w:rsidR="00112621" w:rsidRDefault="0006680C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вход разработанного ПО необходимо подать уже существующие показатели сигналов чувствительных элементов. Такие сигналы можно получить в результате работы специального ПО, которое по заданным аэродинамическим параметрам может рассчитать траекторию летательного аппарата.</w:t>
      </w:r>
    </w:p>
    <w:p w14:paraId="58FA1C0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 на данном этапе имеются два вида сигналов:</w:t>
      </w:r>
    </w:p>
    <w:p w14:paraId="0E11E0EF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ываемые алгоритмом;</w:t>
      </w:r>
    </w:p>
    <w:p w14:paraId="5EEEE0A0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читываемые алгоритмом.</w:t>
      </w:r>
    </w:p>
    <w:p w14:paraId="0D2C55FC" w14:textId="53FF0E8E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ость написания «идеального» алгоритма БИНС проверяется совпадением графиков первого вида сигналов со вторым видом сигналов.</w:t>
      </w:r>
    </w:p>
    <w:p w14:paraId="12C53874" w14:textId="01423D47" w:rsidR="006F73AE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алгоритма представлена в приложении 1.</w:t>
      </w:r>
    </w:p>
    <w:p w14:paraId="65357361" w14:textId="462F6A4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40CB588" w14:textId="102AC2C4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37E9A8A" w14:textId="74B1B028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FBFE2BE" w14:textId="757D3DEC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0BD8729" w14:textId="18899F2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2ABED90" w14:textId="32FBFAD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7D345A8" w14:textId="3BD7925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167224" w14:textId="069C0F1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BFB3B79" w14:textId="49B1368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862646" w14:textId="4D2B750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735794B" w14:textId="1A67A509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532FE33" w14:textId="7777777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90F7F2A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навигации:</w:t>
      </w:r>
    </w:p>
    <w:p w14:paraId="03B81570" w14:textId="65FD4F0F" w:rsidR="00755C68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79F7D8" wp14:editId="0355A1C0">
            <wp:extent cx="5940425" cy="44862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ECE89" w14:textId="4F77ECA7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6BEA499" w14:textId="3CA3084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5823794" w14:textId="255822DB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13DE57A" w14:textId="6E2FB64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76FB647" w14:textId="1F6057D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E179E37" w14:textId="40526C8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51B460C" w14:textId="7C373E3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E5BBA65" w14:textId="20BFDDF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BB427A5" w14:textId="04C96E02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A60E3A" w14:textId="584239A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DF3EDD3" w14:textId="6208B942" w:rsidR="0006680C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ориентации:</w:t>
      </w:r>
    </w:p>
    <w:p w14:paraId="61F765F5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DB839B" wp14:editId="25F52367">
            <wp:extent cx="5940425" cy="4950460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F4B9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видно из полученных графиков, данные, считываемые из файла, совпадают с данными, которые были получены в ходе работы алгоритма.</w:t>
      </w:r>
    </w:p>
    <w:p w14:paraId="37064931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D175FF6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5D95FC9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43975AE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042439D3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14674875" w14:textId="10BC0EA6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51889975" w14:textId="77777777" w:rsidR="00755C68" w:rsidRDefault="00755C68" w:rsidP="006F73AE">
      <w:pPr>
        <w:pStyle w:val="1"/>
      </w:pPr>
      <w:bookmarkStart w:id="20" w:name="_Toc195532043"/>
    </w:p>
    <w:p w14:paraId="44D37C54" w14:textId="481B11D9" w:rsidR="0006680C" w:rsidRDefault="0006680C" w:rsidP="006F73AE">
      <w:pPr>
        <w:pStyle w:val="1"/>
      </w:pPr>
      <w:bookmarkStart w:id="21" w:name="_Toc196474069"/>
      <w:r w:rsidRPr="007B32EE">
        <w:lastRenderedPageBreak/>
        <w:t>Моделирование ошибок БИНС</w:t>
      </w:r>
      <w:bookmarkEnd w:id="20"/>
      <w:bookmarkEnd w:id="21"/>
    </w:p>
    <w:p w14:paraId="00557D42" w14:textId="177B9EBB" w:rsidR="0006680C" w:rsidRDefault="0006680C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оценки ошибок датчиков необходимо построить модель, на вход которой помимо полезного сигнала подаются ошибки дрейфа, масштабного коэффициента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ортогональност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осей датчиков.</w:t>
      </w:r>
    </w:p>
    <w:p w14:paraId="5205D2C0" w14:textId="4E150DA1" w:rsidR="00680735" w:rsidRDefault="0068073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м все ошибки за константы. Тогда данные, поступающие на вход алгоритма, примут вид:</w:t>
      </w:r>
    </w:p>
    <w:p w14:paraId="18B8B368" w14:textId="341CD82D" w:rsidR="00680735" w:rsidRPr="001F3794" w:rsidRDefault="006203EF" w:rsidP="00E00FD1">
      <w:pPr>
        <w:spacing w:line="360" w:lineRule="auto"/>
        <w:ind w:left="-142" w:firstLine="56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f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</m:m>
            </m:e>
          </m:d>
        </m:oMath>
      </m:oMathPara>
    </w:p>
    <w:p w14:paraId="3DCD8A56" w14:textId="6FEF9B22" w:rsidR="001F3794" w:rsidRDefault="006203EF" w:rsidP="00E00FD1">
      <w:pPr>
        <w:spacing w:line="360" w:lineRule="auto"/>
        <w:ind w:left="-284" w:firstLine="71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</m:m>
            </m:e>
          </m:d>
        </m:oMath>
      </m:oMathPara>
    </w:p>
    <w:p w14:paraId="5057DE7E" w14:textId="404BEC69" w:rsidR="00680735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BB94F23" w14:textId="5EE7F746" w:rsidR="00877B93" w:rsidRDefault="006203E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f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акселерометров с учетом ошибок,</w:t>
      </w:r>
    </w:p>
    <w:p w14:paraId="04062874" w14:textId="58CD9A55" w:rsidR="00877B93" w:rsidRDefault="006203E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ДУСов с учетом ошибок,</w:t>
      </w:r>
    </w:p>
    <w:p w14:paraId="66633806" w14:textId="625632D5" w:rsidR="00877B93" w:rsidRDefault="006203E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акселерометров,</w:t>
      </w:r>
    </w:p>
    <w:p w14:paraId="1FE8F5D0" w14:textId="70598D1B" w:rsidR="00877B93" w:rsidRDefault="006203E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ДУСов,</w:t>
      </w:r>
    </w:p>
    <w:p w14:paraId="221DAD8B" w14:textId="6A2C9BED" w:rsidR="00877B93" w:rsidRDefault="006203E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матрица ошибок, в которой:</w:t>
      </w:r>
    </w:p>
    <w:p w14:paraId="4C66CB5B" w14:textId="3E7BA6A5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rro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масштабного коэффициента</w:t>
      </w:r>
    </w:p>
    <w:p w14:paraId="28B4DC50" w14:textId="43021F06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NO_erro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неортогональности осей</w:t>
      </w:r>
    </w:p>
    <w:p w14:paraId="436D0378" w14:textId="452BE7D5" w:rsidR="00877B93" w:rsidRDefault="006203E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акселерометров.</w:t>
      </w:r>
    </w:p>
    <w:p w14:paraId="1DB0E03F" w14:textId="40699F49" w:rsidR="00877B93" w:rsidRDefault="006203E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ДУСов.</w:t>
      </w:r>
    </w:p>
    <w:p w14:paraId="2F10833F" w14:textId="19A6D626" w:rsidR="00877B93" w:rsidRDefault="00877B93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шибки смещения нуля необходимо учесть и на этапе выставки БИНС</w:t>
      </w:r>
    </w:p>
    <w:p w14:paraId="307232F1" w14:textId="4C12573F" w:rsidR="007F50D4" w:rsidRPr="007F50D4" w:rsidRDefault="006203EF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p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</m:func>
            </m:den>
          </m:f>
        </m:oMath>
      </m:oMathPara>
    </w:p>
    <w:p w14:paraId="1292CAD9" w14:textId="247CAB78" w:rsidR="00CD3E18" w:rsidRPr="00BB1AF6" w:rsidRDefault="006203EF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den>
          </m:f>
        </m:oMath>
      </m:oMathPara>
    </w:p>
    <w:p w14:paraId="5AE02A84" w14:textId="1DEDD0AC" w:rsidR="00BB1AF6" w:rsidRDefault="007754A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</w:t>
      </w:r>
      <w:r w:rsidR="00660F1E">
        <w:rPr>
          <w:rFonts w:ascii="Times New Roman" w:eastAsiaTheme="minorEastAsia" w:hAnsi="Times New Roman" w:cs="Times New Roman"/>
          <w:sz w:val="28"/>
          <w:szCs w:val="28"/>
        </w:rPr>
        <w:t xml:space="preserve"> с учетом ошибок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виде схемы отображена ниже</w:t>
      </w:r>
      <w:r w:rsidR="00BB1AF6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72A8742" w14:textId="6DC9D504" w:rsidR="00694CE7" w:rsidRDefault="00383C6C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A73932" wp14:editId="12AA0230">
            <wp:extent cx="5362575" cy="2989973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13" cy="299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14462" w14:textId="01B01DC5" w:rsidR="00C310AD" w:rsidRPr="00C310AD" w:rsidRDefault="00C310AD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6. Схематичное изображение процедуры выставки</w:t>
      </w:r>
    </w:p>
    <w:p w14:paraId="72837BDA" w14:textId="08AB2B0C" w:rsidR="00660F1E" w:rsidRPr="00694CE7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анная схема соответствует выражению:</w:t>
      </w:r>
    </w:p>
    <w:p w14:paraId="7C06C83F" w14:textId="06969522" w:rsidR="006E5417" w:rsidRPr="006E5417" w:rsidRDefault="006203EF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p>
        </m:sSubSup>
      </m:oMath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,</w:t>
      </w:r>
      <w:r w:rsidR="00660F1E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где</w:t>
      </w:r>
    </w:p>
    <w:p w14:paraId="3A9365C6" w14:textId="530B32EB" w:rsidR="00C310AD" w:rsidRPr="00CD3E18" w:rsidRDefault="006203EF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</m:oMath>
      </m:oMathPara>
    </w:p>
    <w:p w14:paraId="47C8F479" w14:textId="0C655794" w:rsidR="006E5417" w:rsidRDefault="006E5417" w:rsidP="006F73AE">
      <w:pPr>
        <w:pStyle w:val="1"/>
      </w:pPr>
      <w:bookmarkStart w:id="22" w:name="_Toc195532044"/>
      <w:bookmarkStart w:id="23" w:name="_Toc196474070"/>
      <w:r w:rsidRPr="006E5417">
        <w:lastRenderedPageBreak/>
        <w:t>Подбор чувствительных элементов</w:t>
      </w:r>
      <w:bookmarkEnd w:id="22"/>
      <w:bookmarkEnd w:id="23"/>
    </w:p>
    <w:p w14:paraId="26DD884F" w14:textId="42BA0779" w:rsid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Требуется подобрать чувствительные элементы, которые обеспечат работу алгоритма согласно требованиям в техническом задании, а именно:</w:t>
      </w:r>
    </w:p>
    <w:p w14:paraId="75BD897E" w14:textId="2BF6A350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2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95%)</w:t>
      </w:r>
    </w:p>
    <w:p w14:paraId="3322DEB2" w14:textId="51925771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1 °;</w:t>
      </w:r>
    </w:p>
    <w:p w14:paraId="5BC62B74" w14:textId="77777777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 w:rsidRPr="006E5417">
        <w:rPr>
          <w:b/>
          <w:i w:val="0"/>
          <w:iCs/>
          <w:sz w:val="28"/>
          <w:szCs w:val="28"/>
          <w:lang w:val="ru-RU"/>
        </w:rPr>
        <w:t xml:space="preserve">1.0 ° + 0.1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5C7DE458" w14:textId="6B558F63" w:rsidR="006E5417" w:rsidRPr="00681DDE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2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4C6AB563" w14:textId="5B00F809" w:rsidR="00681DDE" w:rsidRDefault="00681DDE" w:rsidP="00681DDE">
      <w:pPr>
        <w:pStyle w:val="a5"/>
        <w:spacing w:line="360" w:lineRule="auto"/>
        <w:ind w:left="0" w:firstLine="426"/>
        <w:rPr>
          <w:i w:val="0"/>
          <w:sz w:val="28"/>
          <w:szCs w:val="28"/>
          <w:lang w:val="ru-RU"/>
        </w:rPr>
      </w:pPr>
      <w:r w:rsidRPr="00681DDE">
        <w:rPr>
          <w:i w:val="0"/>
          <w:iCs/>
          <w:sz w:val="28"/>
          <w:szCs w:val="28"/>
          <w:lang w:val="ru-RU"/>
        </w:rPr>
        <w:t xml:space="preserve">Так как характеристики приборов представлены для доверительного интервала </w:t>
      </w:r>
      <w:r w:rsidRPr="00681DDE">
        <w:rPr>
          <w:b/>
          <w:bCs/>
          <w:i w:val="0"/>
          <w:sz w:val="28"/>
          <w:szCs w:val="28"/>
          <w:lang w:val="ru-RU"/>
        </w:rPr>
        <w:t>1</w:t>
      </w:r>
      <w:r w:rsidRPr="00681DDE">
        <w:rPr>
          <w:b/>
          <w:bCs/>
          <w:i w:val="0"/>
          <w:sz w:val="28"/>
          <w:szCs w:val="28"/>
          <w:lang w:val="ru-RU"/>
        </w:rPr>
        <w:t xml:space="preserve"> </w:t>
      </w:r>
      <w:r w:rsidRPr="00681DDE">
        <w:rPr>
          <w:b/>
          <w:bCs/>
          <w:i w:val="0"/>
          <w:sz w:val="28"/>
          <w:szCs w:val="28"/>
        </w:rPr>
        <w:t>σ</w:t>
      </w:r>
      <w:r w:rsidRPr="00681DDE">
        <w:rPr>
          <w:i w:val="0"/>
          <w:sz w:val="28"/>
          <w:szCs w:val="28"/>
          <w:lang w:val="ru-RU"/>
        </w:rPr>
        <w:t>, то и в рамках курсового проекта перейдем к данному доверительному интервалу</w:t>
      </w:r>
      <w:r>
        <w:rPr>
          <w:i w:val="0"/>
          <w:sz w:val="28"/>
          <w:szCs w:val="28"/>
          <w:lang w:val="ru-RU"/>
        </w:rPr>
        <w:t>:</w:t>
      </w:r>
    </w:p>
    <w:p w14:paraId="3DB1C254" w14:textId="05A0063F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1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68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>%)</w:t>
      </w:r>
    </w:p>
    <w:p w14:paraId="6778D96B" w14:textId="4DDEBCEE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;</w:t>
      </w:r>
    </w:p>
    <w:p w14:paraId="2239D3F6" w14:textId="3C9135F6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>
        <w:rPr>
          <w:b/>
          <w:i w:val="0"/>
          <w:iCs/>
          <w:sz w:val="28"/>
          <w:szCs w:val="28"/>
          <w:lang w:val="ru-RU"/>
        </w:rPr>
        <w:t>0.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 + 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4F384B68" w14:textId="2EAF87FA" w:rsidR="00681DDE" w:rsidRPr="00681DDE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</w:t>
      </w:r>
      <w:r>
        <w:rPr>
          <w:b/>
          <w:bCs/>
          <w:i w:val="0"/>
          <w:iCs/>
          <w:sz w:val="28"/>
          <w:szCs w:val="28"/>
          <w:lang w:val="ru-RU"/>
        </w:rPr>
        <w:t>1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3AC36063" w14:textId="7A9F915B" w:rsidR="00023665" w:rsidRPr="00023665" w:rsidRDefault="00023665" w:rsidP="006F73AE">
      <w:pPr>
        <w:pStyle w:val="2"/>
      </w:pPr>
      <w:bookmarkStart w:id="24" w:name="_Toc195532045"/>
      <w:bookmarkStart w:id="25" w:name="_Toc196474071"/>
      <w:r>
        <w:t>Блок чувствительных элементов БЧЭ</w:t>
      </w:r>
      <w:bookmarkEnd w:id="24"/>
      <w:r w:rsidR="00681DDE">
        <w:t>1000</w:t>
      </w:r>
      <w:bookmarkEnd w:id="25"/>
    </w:p>
    <w:p w14:paraId="4757B094" w14:textId="56985116" w:rsidR="00023665" w:rsidRDefault="00023665" w:rsidP="00E00FD1">
      <w:pPr>
        <w:pStyle w:val="a7"/>
        <w:ind w:firstLine="426"/>
        <w:jc w:val="both"/>
      </w:pPr>
      <w:r>
        <w:t>В качестве первого варианта был выбран уже собранный блок чувствительных элементов БЧЭ</w:t>
      </w:r>
      <w:r w:rsidR="00681DDE">
        <w:t>10</w:t>
      </w:r>
      <w:r>
        <w:t>00.</w:t>
      </w:r>
    </w:p>
    <w:p w14:paraId="3E0FC469" w14:textId="60966E6E" w:rsidR="00023665" w:rsidRDefault="00681DDE" w:rsidP="00E00FD1">
      <w:pPr>
        <w:pStyle w:val="a7"/>
        <w:jc w:val="both"/>
      </w:pPr>
      <w:r>
        <w:rPr>
          <w:noProof/>
        </w:rPr>
        <w:drawing>
          <wp:inline distT="0" distB="0" distL="0" distR="0" wp14:anchorId="24A0A184" wp14:editId="39EEDA18">
            <wp:extent cx="2857500" cy="2143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1DDE">
        <w:t xml:space="preserve"> </w:t>
      </w:r>
      <w:r>
        <w:rPr>
          <w:noProof/>
        </w:rPr>
        <w:drawing>
          <wp:inline distT="0" distB="0" distL="0" distR="0" wp14:anchorId="75B90664" wp14:editId="3514232E">
            <wp:extent cx="2857500" cy="2143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C27C2" w14:textId="0665634F" w:rsidR="007E4499" w:rsidRDefault="00D01DB3" w:rsidP="007E4499">
      <w:pPr>
        <w:pStyle w:val="a7"/>
        <w:jc w:val="center"/>
      </w:pPr>
      <w:r>
        <w:t>Рис. 1.7</w:t>
      </w:r>
      <w:r w:rsidR="007E4499">
        <w:t>. Блок чувствительных элементов БЧЭ</w:t>
      </w:r>
      <w:r w:rsidR="00681DDE">
        <w:t>1000</w:t>
      </w:r>
    </w:p>
    <w:p w14:paraId="58931107" w14:textId="4C2C5D35" w:rsidR="00CD3E18" w:rsidRDefault="00CD3E18" w:rsidP="0060633E">
      <w:pPr>
        <w:pStyle w:val="a7"/>
        <w:jc w:val="both"/>
      </w:pPr>
    </w:p>
    <w:p w14:paraId="69647FFD" w14:textId="7FBB8966" w:rsidR="00023665" w:rsidRDefault="00023665" w:rsidP="00E00FD1">
      <w:pPr>
        <w:pStyle w:val="a7"/>
        <w:ind w:firstLine="426"/>
        <w:jc w:val="both"/>
      </w:pPr>
      <w:r>
        <w:lastRenderedPageBreak/>
        <w:t>Данный блок чувствительных элементов обладает следующими характеристиками:</w:t>
      </w:r>
    </w:p>
    <w:p w14:paraId="33293790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1. Гироско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22"/>
        <w:gridCol w:w="2023"/>
      </w:tblGrid>
      <w:tr w:rsidR="00023665" w:rsidRPr="00023665" w14:paraId="2749DBF4" w14:textId="77777777" w:rsidTr="003431D4">
        <w:trPr>
          <w:tblHeader/>
        </w:trPr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F454D6D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83EB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758C3EB9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87D656" w14:textId="4A6ABDA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369203" w14:textId="6C3DA2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 </w:t>
            </w:r>
          </w:p>
        </w:tc>
      </w:tr>
      <w:tr w:rsidR="00023665" w:rsidRPr="00023665" w14:paraId="6AB88CA0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4F43E8" w14:textId="7652D12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фиксированная температура, 100c-осреднение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BECE922" w14:textId="3E99CDE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A414AF8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4F7B6B5" w14:textId="67679F9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E291CC3" w14:textId="7061DB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1</w:t>
            </w:r>
          </w:p>
        </w:tc>
      </w:tr>
      <w:tr w:rsidR="00023665" w:rsidRPr="00023665" w14:paraId="3FCF83E2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8537" w14:textId="5D837E4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 (в диапазоне температур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4BE6" w14:textId="7665934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  <w:tr w:rsidR="00023665" w:rsidRPr="00023665" w14:paraId="5680A3B6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0339F7" w14:textId="7DACFF2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D3696E" w14:textId="4504C70A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7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0A04235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15559C" w14:textId="29A18A3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D820900" w14:textId="0A6747B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≥100 (до 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Гц)</w:t>
            </w:r>
          </w:p>
        </w:tc>
      </w:tr>
    </w:tbl>
    <w:p w14:paraId="41909AF2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2. Акселерометр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79"/>
      </w:tblGrid>
      <w:tr w:rsidR="00023665" w:rsidRPr="00023665" w14:paraId="088C994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39517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9AF6397" w14:textId="77777777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14D9EF24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4E0470E" w14:textId="452D00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го ускоре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g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B12A1E6" w14:textId="7FB2E294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</w:t>
            </w:r>
          </w:p>
        </w:tc>
      </w:tr>
      <w:tr w:rsidR="00023665" w:rsidRPr="00023665" w14:paraId="6231142E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7B7F1DA" w14:textId="779E1303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стабильность нулевого сигнал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g</w:t>
            </w:r>
            <w:proofErr w:type="spellEnd"/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6C5ED65" w14:textId="66A9EDAE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7DAF439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FE01669" w14:textId="3F83C8A0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g</w:t>
            </w:r>
            <w:proofErr w:type="spellEnd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√Гц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2C86AA0" w14:textId="0488B040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</w:tr>
      <w:tr w:rsidR="00023665" w:rsidRPr="00023665" w14:paraId="0C51FF9F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C17616" w14:textId="3F52D1B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3DC0FAB" w14:textId="0AB17BC3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</w:tbl>
    <w:p w14:paraId="67B915D3" w14:textId="77777777" w:rsidR="00D72105" w:rsidRDefault="00D72105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5A2036CC" w14:textId="25AFE38B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 3. Физические характеристики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85"/>
      </w:tblGrid>
      <w:tr w:rsidR="00023665" w:rsidRPr="00023665" w14:paraId="5FE4107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E30EE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1BF386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2B61DECC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B57F2BA" w14:textId="0FAB34F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ксимальное рассогласование осей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рад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807B971" w14:textId="13116FC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3 </w:t>
            </w:r>
          </w:p>
        </w:tc>
      </w:tr>
      <w:tr w:rsidR="00023665" w:rsidRPr="00023665" w14:paraId="57A74CE7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4ACFB2B" w14:textId="0EBAED1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ота выдачи данных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2C9043" w14:textId="24C499F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о 2000 </w:t>
            </w:r>
          </w:p>
        </w:tc>
      </w:tr>
      <w:tr w:rsidR="00023665" w:rsidRPr="00023665" w14:paraId="177E936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83E2FB4" w14:textId="4F8C5D1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(DC)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B8FAEA" w14:textId="19D3618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 </w:t>
            </w:r>
          </w:p>
        </w:tc>
      </w:tr>
      <w:tr w:rsidR="00023665" w:rsidRPr="00023665" w14:paraId="023233B6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DEA0A05" w14:textId="56B4C1E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68F4AB7" w14:textId="4D92F07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7 </w:t>
            </w:r>
          </w:p>
        </w:tc>
      </w:tr>
      <w:tr w:rsidR="00023665" w:rsidRPr="00023665" w14:paraId="21AA62D5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15BA2A" w14:textId="2640D732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F93BC44" w14:textId="7A5C15B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 × 95 × 62,5</w:t>
            </w:r>
          </w:p>
        </w:tc>
      </w:tr>
      <w:tr w:rsidR="00023665" w:rsidRPr="00023665" w14:paraId="0791E593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9E4EF6" w14:textId="7C84FB5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447F514" w14:textId="62895DE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,7 </w:t>
            </w:r>
          </w:p>
        </w:tc>
      </w:tr>
    </w:tbl>
    <w:p w14:paraId="6144CD1B" w14:textId="2D61DAA0" w:rsidR="00023665" w:rsidRDefault="004B24D4" w:rsidP="00E00FD1">
      <w:pPr>
        <w:pStyle w:val="a7"/>
        <w:ind w:firstLine="426"/>
        <w:jc w:val="both"/>
      </w:pPr>
      <w:r>
        <w:t>Таким образом:</w:t>
      </w:r>
    </w:p>
    <w:p w14:paraId="1E0CEB24" w14:textId="44168F1B" w:rsidR="004B24D4" w:rsidRDefault="004B24D4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</m:t>
        </m:r>
        <m:r>
          <w:rPr>
            <w:rFonts w:ascii="Cambria Math" w:hAnsi="Cambria Math"/>
          </w:rPr>
          <m:t>005</m:t>
        </m:r>
        <m:r>
          <w:rPr>
            <w:rFonts w:ascii="Cambria Math" w:hAnsi="Cambria Math"/>
          </w:rPr>
          <m:t xml:space="preserve"> °/ час</m:t>
        </m:r>
      </m:oMath>
      <w:r w:rsidRPr="004B24D4">
        <w:rPr>
          <w:i/>
        </w:rPr>
        <w:t xml:space="preserve"> – </w:t>
      </w:r>
      <w:r>
        <w:rPr>
          <w:iCs/>
        </w:rPr>
        <w:t xml:space="preserve">дрейф нулевого сигнала </w:t>
      </w:r>
      <w:proofErr w:type="spellStart"/>
      <w:r>
        <w:rPr>
          <w:iCs/>
        </w:rPr>
        <w:t>ДУСов</w:t>
      </w:r>
      <w:proofErr w:type="spellEnd"/>
      <w:r w:rsidR="00D72105">
        <w:rPr>
          <w:iCs/>
        </w:rPr>
        <w:t>,</w:t>
      </w:r>
    </w:p>
    <w:p w14:paraId="4C416855" w14:textId="2D8877CD" w:rsidR="004B24D4" w:rsidRDefault="006203EF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0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 xml:space="preserve">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4B24D4" w:rsidRPr="004B24D4">
        <w:rPr>
          <w:i/>
        </w:rPr>
        <w:t>–</w:t>
      </w:r>
      <w:r w:rsidR="004B24D4">
        <w:t xml:space="preserve"> дрейф нулевого сигнала акселерометров</w:t>
      </w:r>
      <w:r w:rsidR="00D72105">
        <w:t>,</w:t>
      </w:r>
    </w:p>
    <w:p w14:paraId="66D5A71A" w14:textId="3A31CC64" w:rsidR="00B0474E" w:rsidRDefault="00B0474E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1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%</m:t>
        </m:r>
      </m:oMath>
      <w:r>
        <w:rPr>
          <w:szCs w:val="28"/>
        </w:rPr>
        <w:t xml:space="preserve"> – ошибка масштабного коэффициента ДУСов</w:t>
      </w:r>
      <w:r w:rsidR="00D72105">
        <w:rPr>
          <w:szCs w:val="28"/>
        </w:rPr>
        <w:t>,</w:t>
      </w:r>
    </w:p>
    <w:p w14:paraId="7EDF094F" w14:textId="3DD476DD" w:rsidR="004B24D4" w:rsidRDefault="004B24D4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1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%</m:t>
        </m:r>
      </m:oMath>
      <w:r>
        <w:rPr>
          <w:iCs/>
          <w:szCs w:val="28"/>
        </w:rPr>
        <w:t xml:space="preserve"> </w:t>
      </w:r>
      <w:r w:rsidR="00B0474E">
        <w:rPr>
          <w:szCs w:val="28"/>
        </w:rPr>
        <w:t>–</w:t>
      </w:r>
      <w:r>
        <w:rPr>
          <w:iCs/>
          <w:szCs w:val="28"/>
        </w:rPr>
        <w:t xml:space="preserve"> </w:t>
      </w:r>
      <w:r w:rsidR="00B0474E">
        <w:rPr>
          <w:iCs/>
          <w:szCs w:val="28"/>
        </w:rPr>
        <w:t>ошибка</w:t>
      </w:r>
      <w:r>
        <w:rPr>
          <w:iCs/>
          <w:szCs w:val="28"/>
        </w:rPr>
        <w:t xml:space="preserve"> масштабного коэффициента </w:t>
      </w:r>
      <w:r w:rsidR="00B0474E">
        <w:rPr>
          <w:iCs/>
          <w:szCs w:val="28"/>
        </w:rPr>
        <w:t>ак</w:t>
      </w:r>
      <w:r>
        <w:rPr>
          <w:iCs/>
          <w:szCs w:val="28"/>
        </w:rPr>
        <w:t>селерометров</w:t>
      </w:r>
      <w:r w:rsidR="00D72105">
        <w:rPr>
          <w:iCs/>
          <w:szCs w:val="28"/>
        </w:rPr>
        <w:t>,</w:t>
      </w:r>
    </w:p>
    <w:p w14:paraId="57B6A05A" w14:textId="4E21A417" w:rsidR="00B0474E" w:rsidRDefault="00B0474E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3 мрад</m:t>
        </m:r>
      </m:oMath>
      <w:r>
        <w:rPr>
          <w:szCs w:val="28"/>
        </w:rPr>
        <w:t xml:space="preserve"> – ошибка неортогональности осей</w:t>
      </w:r>
      <w:r w:rsidR="00D72105">
        <w:rPr>
          <w:szCs w:val="28"/>
        </w:rPr>
        <w:t>.</w:t>
      </w:r>
    </w:p>
    <w:p w14:paraId="503CC6A6" w14:textId="469DAA64" w:rsidR="00CD3E18" w:rsidRDefault="00CD3E18" w:rsidP="00E00FD1">
      <w:pPr>
        <w:pStyle w:val="a7"/>
        <w:jc w:val="both"/>
        <w:rPr>
          <w:szCs w:val="28"/>
        </w:rPr>
      </w:pPr>
    </w:p>
    <w:p w14:paraId="299EA13C" w14:textId="459C4BA5" w:rsidR="00CD3E18" w:rsidRDefault="00CD3E18" w:rsidP="00E00FD1">
      <w:pPr>
        <w:pStyle w:val="a7"/>
        <w:jc w:val="both"/>
        <w:rPr>
          <w:szCs w:val="28"/>
        </w:rPr>
      </w:pPr>
    </w:p>
    <w:p w14:paraId="180ED269" w14:textId="0BAAB4FA" w:rsidR="00CD3E18" w:rsidRDefault="00CD3E18" w:rsidP="00E00FD1">
      <w:pPr>
        <w:pStyle w:val="a7"/>
        <w:jc w:val="both"/>
        <w:rPr>
          <w:szCs w:val="28"/>
        </w:rPr>
      </w:pPr>
    </w:p>
    <w:p w14:paraId="2EEDA274" w14:textId="3258AC82" w:rsidR="00CD3E18" w:rsidRDefault="00CD3E18" w:rsidP="00E00FD1">
      <w:pPr>
        <w:pStyle w:val="a7"/>
        <w:jc w:val="both"/>
        <w:rPr>
          <w:szCs w:val="28"/>
        </w:rPr>
      </w:pPr>
    </w:p>
    <w:p w14:paraId="0EDEC647" w14:textId="13695D79" w:rsidR="00CD3E18" w:rsidRDefault="00CD3E18" w:rsidP="00E00FD1">
      <w:pPr>
        <w:pStyle w:val="a7"/>
        <w:jc w:val="both"/>
        <w:rPr>
          <w:szCs w:val="28"/>
        </w:rPr>
      </w:pPr>
    </w:p>
    <w:p w14:paraId="4C33AFF7" w14:textId="75F27BBB" w:rsidR="00CD3E18" w:rsidRDefault="00CD3E18" w:rsidP="00E00FD1">
      <w:pPr>
        <w:pStyle w:val="a7"/>
        <w:jc w:val="both"/>
        <w:rPr>
          <w:szCs w:val="28"/>
        </w:rPr>
      </w:pPr>
    </w:p>
    <w:p w14:paraId="7281AF70" w14:textId="77777777" w:rsidR="00CD3E18" w:rsidRDefault="00CD3E18" w:rsidP="00E00FD1">
      <w:pPr>
        <w:pStyle w:val="a7"/>
        <w:jc w:val="both"/>
        <w:rPr>
          <w:szCs w:val="28"/>
        </w:rPr>
      </w:pPr>
    </w:p>
    <w:p w14:paraId="0B0E1CC0" w14:textId="67DA4BFD" w:rsidR="00CD3E18" w:rsidRDefault="00CD3E18" w:rsidP="00E00FD1">
      <w:pPr>
        <w:pStyle w:val="a7"/>
        <w:jc w:val="both"/>
        <w:rPr>
          <w:szCs w:val="28"/>
        </w:rPr>
      </w:pPr>
    </w:p>
    <w:p w14:paraId="31E663E2" w14:textId="353D2947" w:rsidR="00B0474E" w:rsidRDefault="00B0474E" w:rsidP="00E00FD1">
      <w:pPr>
        <w:pStyle w:val="a7"/>
        <w:jc w:val="center"/>
        <w:rPr>
          <w:b/>
          <w:bCs/>
          <w:szCs w:val="28"/>
        </w:rPr>
      </w:pPr>
      <w:r w:rsidRPr="00B0474E">
        <w:rPr>
          <w:b/>
          <w:bCs/>
          <w:szCs w:val="28"/>
        </w:rPr>
        <w:lastRenderedPageBreak/>
        <w:t>Моделирование ошибок БЧЭ</w:t>
      </w:r>
      <w:r w:rsidR="00681DDE">
        <w:rPr>
          <w:b/>
          <w:bCs/>
          <w:szCs w:val="28"/>
        </w:rPr>
        <w:t>1</w:t>
      </w:r>
      <w:r w:rsidRPr="00B0474E">
        <w:rPr>
          <w:b/>
          <w:bCs/>
          <w:szCs w:val="28"/>
        </w:rPr>
        <w:t>00</w:t>
      </w:r>
      <w:r w:rsidR="00681DDE">
        <w:rPr>
          <w:b/>
          <w:bCs/>
          <w:szCs w:val="28"/>
        </w:rPr>
        <w:t>0</w:t>
      </w:r>
    </w:p>
    <w:p w14:paraId="24B60091" w14:textId="730E6314" w:rsidR="00B0474E" w:rsidRPr="00B0474E" w:rsidRDefault="00B12A13" w:rsidP="00E00FD1">
      <w:pPr>
        <w:pStyle w:val="a7"/>
        <w:numPr>
          <w:ilvl w:val="0"/>
          <w:numId w:val="10"/>
        </w:numPr>
        <w:ind w:left="0" w:firstLine="426"/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A7A7E16" w14:textId="561DAB28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37C98C8E" wp14:editId="5AC9CB21">
            <wp:extent cx="5940425" cy="212153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5B76F" w14:textId="547C71EC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452B4805" w14:textId="3B17A354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7EEBE30D" wp14:editId="209BFABC">
            <wp:extent cx="5940425" cy="2121535"/>
            <wp:effectExtent l="0" t="0" r="317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D20CD" w14:textId="4B4D8A29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78BA2EE5" w14:textId="6188C9D7" w:rsidR="00313F20" w:rsidRPr="00B0474E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081596B9" wp14:editId="061DB757">
            <wp:extent cx="5940425" cy="2726690"/>
            <wp:effectExtent l="0" t="0" r="317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287" cy="2742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B9A93" w14:textId="05BD524C" w:rsidR="00B0474E" w:rsidRDefault="00313F20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2D0D3A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12637C3B" w14:textId="16A63B9D" w:rsidR="00B0474E" w:rsidRPr="00313F20" w:rsidRDefault="00313F20" w:rsidP="00E00FD1">
      <w:pPr>
        <w:pStyle w:val="a7"/>
        <w:numPr>
          <w:ilvl w:val="0"/>
          <w:numId w:val="10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а</w:t>
      </w:r>
    </w:p>
    <w:p w14:paraId="27901EA9" w14:textId="2FE28FF7" w:rsid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6804E1D" wp14:editId="090207CA">
            <wp:extent cx="5940425" cy="2121535"/>
            <wp:effectExtent l="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816798" wp14:editId="7D152969">
            <wp:extent cx="5940425" cy="2121535"/>
            <wp:effectExtent l="0" t="0" r="317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9C316" w14:textId="29877AD4" w:rsidR="0069457D" w:rsidRP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4E1DC56B" wp14:editId="2C71AD81">
            <wp:extent cx="5940425" cy="2038350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E9F9A" w14:textId="33258ED9" w:rsidR="004B24D4" w:rsidRDefault="00313F20" w:rsidP="00E00FD1">
      <w:pPr>
        <w:pStyle w:val="a7"/>
        <w:ind w:firstLine="426"/>
        <w:jc w:val="both"/>
      </w:pPr>
      <w:r>
        <w:lastRenderedPageBreak/>
        <w:t xml:space="preserve"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</w:t>
      </w:r>
      <w:r w:rsidR="004C7DEC">
        <w:t>для каждого параметра:</w:t>
      </w:r>
    </w:p>
    <w:p w14:paraId="42E5E65C" w14:textId="75499B85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23E02F82" w14:textId="51D34F6D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A23A1CE" w14:textId="6289E9C1" w:rsidR="004C7DEC" w:rsidRDefault="0069457D" w:rsidP="00E00FD1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FD96C4D" w14:textId="45CDCD12" w:rsidR="0069457D" w:rsidRPr="0069457D" w:rsidRDefault="0069457D" w:rsidP="00E00FD1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7F08B2E7" w14:textId="1F9F9AAB" w:rsidR="0069457D" w:rsidRPr="0079108D" w:rsidRDefault="0069457D" w:rsidP="00E00FD1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48FD5721" w14:textId="55125F5B" w:rsidR="0079108D" w:rsidRDefault="0079108D" w:rsidP="00E00FD1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25FC2489" w14:textId="363EDE06" w:rsidR="0079108D" w:rsidRPr="0079108D" w:rsidRDefault="0079108D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49375E79" w14:textId="105882EE" w:rsid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2EA38BCD" w14:textId="67BAB311" w:rsidR="00DD7EBD" w:rsidRPr="00BD1312" w:rsidRDefault="00900A1D" w:rsidP="007E4499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</w:rPr>
            <m:t>0,</m:t>
          </m:r>
          <m:r>
            <w:rPr>
              <w:rFonts w:ascii="Cambria Math" w:hAnsi="Cambria Math"/>
            </w:rPr>
            <m:t>0</m:t>
          </m:r>
          <m:r>
            <w:rPr>
              <w:rFonts w:ascii="Cambria Math" w:hAnsi="Cambria Math"/>
            </w:rPr>
            <m:t>406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3DC8B7B2" w14:textId="6ACAAB7E" w:rsidR="00900A1D" w:rsidRPr="00BD1312" w:rsidRDefault="00900A1D" w:rsidP="007E4499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γ=</m:t>
        </m:r>
        <m:r>
          <w:rPr>
            <w:rFonts w:ascii="Cambria Math" w:hAnsi="Cambria Math"/>
          </w:rPr>
          <m:t>0,0277</m:t>
        </m:r>
        <m:r>
          <w:rPr>
            <w:rFonts w:ascii="Cambria Math" w:hAnsi="Cambria Math"/>
            <w:lang w:val="en-US"/>
          </w:rPr>
          <m:t>°</m:t>
        </m:r>
      </m:oMath>
      <w:r w:rsidR="00BD1312">
        <w:rPr>
          <w:lang w:val="en-US"/>
        </w:rPr>
        <w:t xml:space="preserve"> </w:t>
      </w:r>
    </w:p>
    <w:p w14:paraId="50BC691F" w14:textId="7C21EA6B" w:rsidR="00900A1D" w:rsidRPr="00BD1312" w:rsidRDefault="00900A1D" w:rsidP="007E4499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,033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6D2C957" w14:textId="3C2B0F92" w:rsidR="00900A1D" w:rsidRPr="00BD1312" w:rsidRDefault="00900A1D" w:rsidP="007E4499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0,112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4A11273E" w14:textId="55DBE04E" w:rsidR="00BD1312" w:rsidRPr="00BD1312" w:rsidRDefault="00BD1312" w:rsidP="007E4499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>L</m:t>
          </m:r>
          <m:r>
            <w:rPr>
              <w:rFonts w:ascii="Cambria Math" w:hAnsi="Cambria Math"/>
              <w:lang w:val="en-US"/>
            </w:rPr>
            <m:t xml:space="preserve">=1,434 </m:t>
          </m:r>
          <m:r>
            <w:rPr>
              <w:rFonts w:ascii="Cambria Math" w:hAnsi="Cambria Math"/>
            </w:rPr>
            <m:t>км</m:t>
          </m:r>
        </m:oMath>
      </m:oMathPara>
    </w:p>
    <w:p w14:paraId="39C5BDA4" w14:textId="3D32332B" w:rsidR="00DD7EBD" w:rsidRP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F810005" w14:textId="12EAAFB0" w:rsidR="00B351A0" w:rsidRDefault="00B351A0" w:rsidP="00E00FD1">
      <w:pPr>
        <w:pStyle w:val="a7"/>
        <w:jc w:val="both"/>
      </w:pPr>
    </w:p>
    <w:p w14:paraId="5062ADC1" w14:textId="5A6F587E" w:rsidR="00B351A0" w:rsidRPr="00B351A0" w:rsidRDefault="00B351A0" w:rsidP="006F73AE">
      <w:pPr>
        <w:pStyle w:val="2"/>
      </w:pPr>
      <w:bookmarkStart w:id="26" w:name="_Toc195532046"/>
      <w:bookmarkStart w:id="27" w:name="_Toc196474072"/>
      <w:r w:rsidRPr="00B351A0">
        <w:lastRenderedPageBreak/>
        <w:t>Российские чувствительные элементы ОИУС</w:t>
      </w:r>
      <w:r w:rsidR="00C50706">
        <w:t>501</w:t>
      </w:r>
      <w:r w:rsidRPr="00B351A0">
        <w:t xml:space="preserve"> и АК-6</w:t>
      </w:r>
      <w:bookmarkEnd w:id="26"/>
      <w:bookmarkEnd w:id="27"/>
    </w:p>
    <w:p w14:paraId="62EF623C" w14:textId="6A780C36" w:rsidR="00B351A0" w:rsidRDefault="00B351A0" w:rsidP="00E00FD1">
      <w:pPr>
        <w:pStyle w:val="a7"/>
        <w:ind w:firstLine="426"/>
        <w:jc w:val="both"/>
      </w:pPr>
      <w:r>
        <w:t>В качестве второго варианта были рассмотрены российские чувствительные элементы, которые не входят в готовый блок чувствительных элементов.</w:t>
      </w:r>
    </w:p>
    <w:p w14:paraId="1A795B3F" w14:textId="5652A611" w:rsidR="00B351A0" w:rsidRDefault="00B351A0" w:rsidP="00E00FD1">
      <w:pPr>
        <w:pStyle w:val="a7"/>
        <w:numPr>
          <w:ilvl w:val="0"/>
          <w:numId w:val="11"/>
        </w:numPr>
        <w:jc w:val="both"/>
        <w:rPr>
          <w:b/>
          <w:bCs/>
        </w:rPr>
      </w:pPr>
      <w:r w:rsidRPr="00B351A0">
        <w:rPr>
          <w:b/>
          <w:bCs/>
        </w:rPr>
        <w:t>Одноосный волоконно-оптический гироскоп ОИУС</w:t>
      </w:r>
      <w:r w:rsidR="00C50706">
        <w:rPr>
          <w:b/>
          <w:bCs/>
        </w:rPr>
        <w:t>501</w:t>
      </w:r>
    </w:p>
    <w:p w14:paraId="1EA3CE25" w14:textId="71A8BB56" w:rsidR="00B351A0" w:rsidRPr="00B351A0" w:rsidRDefault="00B351A0" w:rsidP="00E00FD1">
      <w:pPr>
        <w:pStyle w:val="a7"/>
        <w:ind w:firstLine="426"/>
        <w:jc w:val="both"/>
        <w:rPr>
          <w:rFonts w:cs="Times New Roman"/>
          <w:b/>
          <w:bCs/>
        </w:rPr>
      </w:pPr>
      <w:r w:rsidRPr="00B351A0">
        <w:rPr>
          <w:rFonts w:cs="Times New Roman"/>
        </w:rPr>
        <w:t xml:space="preserve">Волоконно-оптические гироскопы (ВОГ) — это прецизионные устройства для измерения угловой скорости, основанные на эффекте </w:t>
      </w:r>
      <w:proofErr w:type="spellStart"/>
      <w:r w:rsidRPr="00B351A0">
        <w:rPr>
          <w:rFonts w:cs="Times New Roman"/>
        </w:rPr>
        <w:t>Саньяка</w:t>
      </w:r>
      <w:proofErr w:type="spellEnd"/>
      <w:r w:rsidRPr="00B351A0">
        <w:rPr>
          <w:rFonts w:cs="Times New Roman"/>
        </w:rPr>
        <w:t>. Они отличаются высокой стабильностью, долговечностью и минимальными погрешностями даже в экстремальных условиях эксплуатации. Ключевыми преимуществами ВОГ являются отсутствие подвижных частей, устойчивость к вибрациям, электромагнитным помехам, а также экономическая эффективность при серийном выпуске. Принцип их работы основан на анализе интерференции двух световых пучков, распространяющихся в противоположных направлениях по оптическому волокну: при вращении системы возникает разность фаз, пропорциональная угловой скорости. Благодаря сочетанию точности и надежности ВОГ широко применяются в аэрокосмической отрасли, морской навигации, автономных транспортных системах и геофизических исследованиях.</w:t>
      </w:r>
    </w:p>
    <w:p w14:paraId="62F8BBFA" w14:textId="412785C2" w:rsidR="00B351A0" w:rsidRDefault="00C50706" w:rsidP="00E00FD1">
      <w:pPr>
        <w:pStyle w:val="a7"/>
        <w:jc w:val="center"/>
      </w:pPr>
      <w:r>
        <w:rPr>
          <w:noProof/>
        </w:rPr>
        <w:drawing>
          <wp:inline distT="0" distB="0" distL="0" distR="0" wp14:anchorId="5EB7065E" wp14:editId="06FEC9C5">
            <wp:extent cx="2943225" cy="29432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422F8" w14:textId="778F3858" w:rsidR="0009356C" w:rsidRDefault="007E4499" w:rsidP="00C50706">
      <w:pPr>
        <w:pStyle w:val="a7"/>
        <w:jc w:val="center"/>
      </w:pPr>
      <w:r>
        <w:t>Рис 1.</w:t>
      </w:r>
      <w:r w:rsidR="00D01DB3">
        <w:t>8</w:t>
      </w:r>
      <w:r>
        <w:t>. ОИУС</w:t>
      </w:r>
      <w:r w:rsidR="00C50706">
        <w:t>501</w:t>
      </w:r>
    </w:p>
    <w:p w14:paraId="5575766D" w14:textId="164D1CA6" w:rsidR="007859A7" w:rsidRPr="007859A7" w:rsidRDefault="0009356C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E44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: Технические характеристики прибора</w:t>
      </w:r>
    </w:p>
    <w:tbl>
      <w:tblPr>
        <w:tblW w:w="9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59"/>
        <w:gridCol w:w="2219"/>
      </w:tblGrid>
      <w:tr w:rsidR="0009356C" w:rsidRPr="007E4499" w14:paraId="1A8F79C9" w14:textId="77777777" w:rsidTr="007859A7">
        <w:trPr>
          <w:trHeight w:val="549"/>
          <w:tblHeader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401DB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AC1DED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9356C" w:rsidRPr="007E4499" w14:paraId="6CA36E75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D7B40DC" w14:textId="660459D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741701" w14:textId="12DA5BC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0 </w:t>
            </w:r>
          </w:p>
        </w:tc>
      </w:tr>
      <w:tr w:rsidR="0009356C" w:rsidRPr="007E4499" w14:paraId="001A079A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4D16A53" w14:textId="5A02D4AD" w:rsidR="0009356C" w:rsidRPr="007E4499" w:rsidRDefault="0009356C" w:rsidP="007859A7">
            <w:pPr>
              <w:spacing w:after="0" w:line="360" w:lineRule="auto"/>
              <w:ind w:right="-23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лучайная составляющая дрейфа нулевого сигнала 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1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0E8DAAE" w14:textId="76621F7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2 </w:t>
            </w:r>
          </w:p>
        </w:tc>
      </w:tr>
      <w:tr w:rsidR="0009356C" w:rsidRPr="007E4499" w14:paraId="6C14176A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1A24FE1" w14:textId="7180171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(вариация Аллана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ADF1ACD" w14:textId="61CE383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 </w:t>
            </w:r>
          </w:p>
        </w:tc>
      </w:tr>
      <w:tr w:rsidR="0009356C" w:rsidRPr="007E4499" w14:paraId="6E78782C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9D32AC1" w14:textId="457D6EE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при изменении температуры (1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1C01A9" w14:textId="2239484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7 </w:t>
            </w:r>
          </w:p>
        </w:tc>
      </w:tr>
      <w:tr w:rsidR="0009356C" w:rsidRPr="007E4499" w14:paraId="4F262DC6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A730A3" w14:textId="51D64CC1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F01B269" w14:textId="366369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3 </w:t>
            </w:r>
          </w:p>
        </w:tc>
      </w:tr>
      <w:tr w:rsidR="0009356C" w:rsidRPr="007E4499" w14:paraId="2F2D3A40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6B6F7A6" w14:textId="3D847C9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47524E" w14:textId="263B63E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(до 2 кГц)</w:t>
            </w:r>
          </w:p>
        </w:tc>
      </w:tr>
      <w:tr w:rsidR="0009356C" w:rsidRPr="007E4499" w14:paraId="33C5A266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52080C3" w14:textId="2D4BCA0F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ектральная плотность мощности шума (вариация Аллана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F8BF08" w14:textId="6C01D00B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5 </w:t>
            </w:r>
          </w:p>
        </w:tc>
      </w:tr>
      <w:tr w:rsidR="0009356C" w:rsidRPr="007E4499" w14:paraId="3252CD38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DF6847" w14:textId="3291AAE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(DC)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0B030F3" w14:textId="5627DB69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±0,25 </w:t>
            </w:r>
          </w:p>
        </w:tc>
      </w:tr>
      <w:tr w:rsidR="0009356C" w:rsidRPr="007E4499" w14:paraId="78A5F7E4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97A966" w14:textId="331D535D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4A6F8B" w14:textId="43DEB3B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6 </w:t>
            </w:r>
          </w:p>
        </w:tc>
      </w:tr>
      <w:tr w:rsidR="0009356C" w:rsidRPr="007E4499" w14:paraId="64C8F8BB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223E236" w14:textId="36572AE4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A9F92D" w14:textId="3AE1091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</w:t>
            </w:r>
          </w:p>
        </w:tc>
      </w:tr>
      <w:tr w:rsidR="0009356C" w:rsidRPr="007E4499" w14:paraId="7A96762E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CFAFF6B" w14:textId="18E632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256B6A" w14:textId="4A80DE4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Ø70×28</w:t>
            </w:r>
          </w:p>
        </w:tc>
      </w:tr>
      <w:tr w:rsidR="0009356C" w:rsidRPr="007E4499" w14:paraId="37012795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940B725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1122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40°C ~ +60°C</w:t>
            </w:r>
          </w:p>
        </w:tc>
      </w:tr>
      <w:tr w:rsidR="0009356C" w:rsidRPr="007E4499" w14:paraId="3C573644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2585DF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ходной сигнал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31A8B1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-485</w:t>
            </w:r>
          </w:p>
        </w:tc>
      </w:tr>
    </w:tbl>
    <w:p w14:paraId="4156D23C" w14:textId="024CB2FF" w:rsidR="0009356C" w:rsidRDefault="0009356C" w:rsidP="00E00FD1">
      <w:pPr>
        <w:pStyle w:val="a7"/>
        <w:numPr>
          <w:ilvl w:val="0"/>
          <w:numId w:val="11"/>
        </w:numPr>
        <w:ind w:left="0" w:firstLine="426"/>
        <w:jc w:val="both"/>
        <w:rPr>
          <w:b/>
          <w:bCs/>
        </w:rPr>
      </w:pPr>
      <w:r w:rsidRPr="0009356C">
        <w:rPr>
          <w:b/>
          <w:bCs/>
        </w:rPr>
        <w:lastRenderedPageBreak/>
        <w:t>Кварцевый акселерометр АК-6</w:t>
      </w:r>
    </w:p>
    <w:p w14:paraId="26FD7B8E" w14:textId="32D84A27" w:rsidR="0009356C" w:rsidRDefault="0009356C" w:rsidP="00E00FD1">
      <w:pPr>
        <w:pStyle w:val="a7"/>
        <w:ind w:firstLine="426"/>
        <w:jc w:val="both"/>
        <w:rPr>
          <w:rFonts w:cs="Times New Roman"/>
          <w:szCs w:val="28"/>
          <w:shd w:val="clear" w:color="auto" w:fill="FFFFFF"/>
        </w:rPr>
      </w:pPr>
      <w:r w:rsidRPr="0009356C">
        <w:rPr>
          <w:rFonts w:cs="Times New Roman"/>
          <w:szCs w:val="28"/>
          <w:shd w:val="clear" w:color="auto" w:fill="FFFFFF"/>
        </w:rPr>
        <w:t xml:space="preserve">Кварцевый маятниковый акселерометр (КМА) – это </w:t>
      </w:r>
      <w:proofErr w:type="spellStart"/>
      <w:r w:rsidRPr="0009356C">
        <w:rPr>
          <w:rFonts w:cs="Times New Roman"/>
          <w:szCs w:val="28"/>
          <w:shd w:val="clear" w:color="auto" w:fill="FFFFFF"/>
        </w:rPr>
        <w:t>микроакселерометр</w:t>
      </w:r>
      <w:proofErr w:type="spellEnd"/>
      <w:r w:rsidRPr="0009356C">
        <w:rPr>
          <w:rFonts w:cs="Times New Roman"/>
          <w:szCs w:val="28"/>
          <w:shd w:val="clear" w:color="auto" w:fill="FFFFFF"/>
        </w:rPr>
        <w:t xml:space="preserve"> компенсационного (ёмкостного) типа с чувствительным элементом, выполненным из кварца. В отличие от традиционного жидкостного акселерометра с плавающим металлическим маятником, кварцевый акселерометр обладает более высокой точностью и помехозащищённостью, а также большим диапазоном измерений, имея при этом компактные массогабаритные характеристики. Кроме того, кварц отличается хорошими показателями гибкости при высокой степени износостойкости. Всё это делает кварцевые акселерометры незаменимыми в сфере высокоточной инерциальной навигации, где они служат для измерения угловых ускорений.</w:t>
      </w:r>
    </w:p>
    <w:p w14:paraId="2EA1828D" w14:textId="046F0683" w:rsidR="002203A6" w:rsidRDefault="002203A6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AF62DE" wp14:editId="31550AD2">
            <wp:extent cx="2971016" cy="1571625"/>
            <wp:effectExtent l="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249" cy="15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97BE0" w14:textId="42E879FB" w:rsidR="007E4499" w:rsidRDefault="007E4499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 1.</w:t>
      </w:r>
      <w:r w:rsidR="00D01DB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>. Кварцевый акселерометр АК-6</w:t>
      </w:r>
    </w:p>
    <w:p w14:paraId="37141801" w14:textId="56753548" w:rsidR="00E03561" w:rsidRPr="00755C68" w:rsidRDefault="00E03561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5C6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24"/>
        <w:gridCol w:w="1821"/>
      </w:tblGrid>
      <w:tr w:rsidR="00E03561" w:rsidRPr="00755C68" w14:paraId="0139BB5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CBCA22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A5C31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E03561" w:rsidRPr="00755C68" w14:paraId="46DACE0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D4FA1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емпература окружающей сред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8ACCA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3B200E1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31F5F4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Предельн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596F41E" w14:textId="6675675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85</w:t>
            </w:r>
          </w:p>
        </w:tc>
      </w:tr>
      <w:tr w:rsidR="00E03561" w:rsidRPr="00755C68" w14:paraId="1276EC3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CA926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Рабоч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5F5CC7" w14:textId="410AF98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70</w:t>
            </w:r>
          </w:p>
        </w:tc>
      </w:tr>
      <w:tr w:rsidR="00E03561" w:rsidRPr="00755C68" w14:paraId="26AE606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75A9219" w14:textId="0C51E31A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A3959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5±0.75</w:t>
            </w:r>
          </w:p>
        </w:tc>
      </w:tr>
      <w:tr w:rsidR="00E03561" w:rsidRPr="00755C68" w14:paraId="7C2385A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B613A3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ых ускорени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61C06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 g</w:t>
            </w:r>
          </w:p>
        </w:tc>
      </w:tr>
      <w:tr w:rsidR="00E03561" w:rsidRPr="00755C68" w14:paraId="0D1F8EB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5E272B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емпературный коэффициент, мВ/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573F2D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7 – 2.3</w:t>
            </w:r>
          </w:p>
        </w:tc>
      </w:tr>
      <w:tr w:rsidR="00E03561" w:rsidRPr="00755C68" w14:paraId="5565E8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EB3F05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рейф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18AB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4414F83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193C432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течение гарантийного ресур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DA770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×10⁻⁶ g</w:t>
            </w:r>
          </w:p>
        </w:tc>
      </w:tr>
      <w:tr w:rsidR="00E03561" w:rsidRPr="00755C68" w14:paraId="35C9733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38465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улевого сигнала (за 10 часов при температуре контроля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2E06D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×10⁻⁶ g</w:t>
            </w:r>
          </w:p>
        </w:tc>
      </w:tr>
      <w:tr w:rsidR="00E03561" w:rsidRPr="00755C68" w14:paraId="5C276A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5568B8E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баз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34798A" w14:textId="20D8F20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.0×10⁻⁴g</w:t>
            </w:r>
          </w:p>
        </w:tc>
      </w:tr>
      <w:tr w:rsidR="00E03561" w:rsidRPr="00755C68" w14:paraId="09FA52C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</w:tcPr>
          <w:p w14:paraId="01DA4733" w14:textId="073F133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</w:tcPr>
          <w:p w14:paraId="2DEA20D5" w14:textId="0D7372BC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F2235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E03561" w:rsidRPr="00755C68" w14:paraId="61C7B6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ABC15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измерении +1 g (частота пульсаций ≥50 кГц), м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251C9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60</w:t>
            </w:r>
          </w:p>
        </w:tc>
      </w:tr>
      <w:tr w:rsidR="00E03561" w:rsidRPr="00755C68" w14:paraId="6833DC8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5AF9745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ремя готовн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C4B1A1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45×10⁻⁶ с</w:t>
            </w:r>
          </w:p>
        </w:tc>
      </w:tr>
      <w:tr w:rsidR="00E03561" w:rsidRPr="00755C68" w14:paraId="03BDACD1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10104F" w14:textId="5A9A2474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hAnsi="Times New Roman" w:cs="Times New Roman"/>
                <w:spacing w:val="-3"/>
                <w:sz w:val="28"/>
                <w:szCs w:val="28"/>
                <w:shd w:val="clear" w:color="auto" w:fill="FFFFFF"/>
              </w:rPr>
              <w:t>Температурный коэффициент с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щения нулевого сигнала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D4E667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200×10⁻⁶</w:t>
            </w:r>
          </w:p>
        </w:tc>
      </w:tr>
      <w:tr w:rsidR="00E03561" w:rsidRPr="00755C68" w14:paraId="452EFD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9B804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и базы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E9500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16×10⁻⁶</w:t>
            </w:r>
          </w:p>
        </w:tc>
      </w:tr>
      <w:tr w:rsidR="00E03561" w:rsidRPr="00755C68" w14:paraId="062E9B8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98F5D0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 издел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91ADA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.05 кг</w:t>
            </w:r>
          </w:p>
        </w:tc>
      </w:tr>
    </w:tbl>
    <w:p w14:paraId="52B13B37" w14:textId="52A38C5B" w:rsidR="00D72105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 получаем:</w:t>
      </w:r>
    </w:p>
    <w:p w14:paraId="4C0B6B57" w14:textId="14667FB0" w:rsidR="00D72105" w:rsidRDefault="00D72105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</m:t>
        </m:r>
        <m:r>
          <w:rPr>
            <w:rFonts w:ascii="Cambria Math" w:hAnsi="Cambria Math"/>
          </w:rPr>
          <m:t>03</m:t>
        </m:r>
        <m:r>
          <w:rPr>
            <w:rFonts w:ascii="Cambria Math" w:hAnsi="Cambria Math"/>
          </w:rPr>
          <m:t xml:space="preserve"> °/ час</m:t>
        </m:r>
      </m:oMath>
      <w:r w:rsidRPr="004B24D4">
        <w:rPr>
          <w:i/>
        </w:rPr>
        <w:t xml:space="preserve"> – </w:t>
      </w:r>
      <w:r>
        <w:rPr>
          <w:iCs/>
        </w:rPr>
        <w:t xml:space="preserve">дрейф нулевого сигнала </w:t>
      </w:r>
      <w:proofErr w:type="spellStart"/>
      <w:r>
        <w:rPr>
          <w:iCs/>
        </w:rPr>
        <w:t>ДУСов</w:t>
      </w:r>
      <w:proofErr w:type="spellEnd"/>
      <w:r>
        <w:rPr>
          <w:iCs/>
        </w:rPr>
        <w:t>,</w:t>
      </w:r>
    </w:p>
    <w:p w14:paraId="6D21D8B2" w14:textId="57F0FFEF" w:rsidR="00D72105" w:rsidRDefault="006203EF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60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D72105" w:rsidRPr="004B24D4">
        <w:rPr>
          <w:i/>
        </w:rPr>
        <w:t>–</w:t>
      </w:r>
      <w:r w:rsidR="00D72105">
        <w:t xml:space="preserve"> дрейф нулевого сигнала акселерометров,</w:t>
      </w:r>
    </w:p>
    <w:p w14:paraId="46831AAD" w14:textId="36B66E2C" w:rsidR="00D72105" w:rsidRDefault="00D7210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2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2EA33BFC" w14:textId="265EC740" w:rsidR="00D72105" w:rsidRDefault="00D7210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5247C153" w14:textId="7E8336DF" w:rsidR="00D72105" w:rsidRDefault="00D7210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0EE07007" w14:textId="77777777" w:rsidR="00E00FD1" w:rsidRDefault="00E00FD1" w:rsidP="00E00FD1">
      <w:pPr>
        <w:pStyle w:val="a7"/>
        <w:jc w:val="both"/>
        <w:rPr>
          <w:szCs w:val="28"/>
        </w:rPr>
      </w:pPr>
    </w:p>
    <w:p w14:paraId="37FDF5F0" w14:textId="19D184B8" w:rsidR="00D72105" w:rsidRDefault="00D72105" w:rsidP="00E00FD1">
      <w:pPr>
        <w:pStyle w:val="a7"/>
        <w:jc w:val="both"/>
        <w:rPr>
          <w:szCs w:val="28"/>
        </w:rPr>
      </w:pPr>
    </w:p>
    <w:p w14:paraId="15DD48DC" w14:textId="77777777" w:rsidR="007859A7" w:rsidRDefault="007859A7" w:rsidP="00E00FD1">
      <w:pPr>
        <w:pStyle w:val="a7"/>
        <w:jc w:val="both"/>
        <w:rPr>
          <w:szCs w:val="28"/>
        </w:rPr>
      </w:pPr>
    </w:p>
    <w:p w14:paraId="5DDC3F75" w14:textId="7B964281" w:rsidR="00D72105" w:rsidRDefault="00D7210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>Моделирование ошибок ОИУС</w:t>
      </w:r>
      <w:r w:rsidR="007859A7">
        <w:rPr>
          <w:b/>
          <w:bCs/>
          <w:szCs w:val="28"/>
        </w:rPr>
        <w:t>501</w:t>
      </w:r>
      <w:r w:rsidRPr="00D72105">
        <w:rPr>
          <w:b/>
          <w:bCs/>
          <w:szCs w:val="28"/>
        </w:rPr>
        <w:t xml:space="preserve"> и АК-6</w:t>
      </w:r>
    </w:p>
    <w:p w14:paraId="2528F313" w14:textId="77777777" w:rsidR="00D72105" w:rsidRPr="00B0474E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2F01EEA7" w14:textId="51FE59EF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2E90FB8C" wp14:editId="7E519A80">
            <wp:extent cx="5940425" cy="2121535"/>
            <wp:effectExtent l="0" t="0" r="317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D52D5" w14:textId="5C333A41" w:rsidR="00D72105" w:rsidRDefault="00D72105" w:rsidP="00E00FD1">
      <w:pPr>
        <w:pStyle w:val="a7"/>
        <w:numPr>
          <w:ilvl w:val="0"/>
          <w:numId w:val="12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7DCFB13B" w14:textId="021060F3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40056AC" wp14:editId="1AADE90B">
            <wp:extent cx="5940425" cy="2121535"/>
            <wp:effectExtent l="0" t="0" r="317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F2E61" w14:textId="77777777" w:rsidR="00D72105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5E330226" w14:textId="348E7922" w:rsidR="00D72105" w:rsidRPr="00B0474E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1107CE71" wp14:editId="1D0A60D1">
            <wp:extent cx="5940425" cy="3019171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240" cy="3033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64D82" w14:textId="7E848985" w:rsidR="00D72105" w:rsidRDefault="00D7210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F827B2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. Как видно из полученного графика, работа алгоритма не нарушает заявленные требования.</w:t>
      </w:r>
    </w:p>
    <w:p w14:paraId="1D4F55E4" w14:textId="77777777" w:rsidR="00BA6278" w:rsidRDefault="00D72105" w:rsidP="00E00FD1">
      <w:pPr>
        <w:pStyle w:val="a7"/>
        <w:numPr>
          <w:ilvl w:val="0"/>
          <w:numId w:val="12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 w:rsidR="00BA6278">
        <w:rPr>
          <w:iCs/>
          <w:szCs w:val="28"/>
        </w:rPr>
        <w:t>а</w:t>
      </w:r>
    </w:p>
    <w:p w14:paraId="43087AF2" w14:textId="60000943" w:rsidR="00D72105" w:rsidRPr="004B24D4" w:rsidRDefault="00AF67D3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134DA772" wp14:editId="10386ED1">
            <wp:extent cx="5940425" cy="2121535"/>
            <wp:effectExtent l="0" t="0" r="317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1D88DF" wp14:editId="6990902A">
            <wp:extent cx="5940425" cy="2121535"/>
            <wp:effectExtent l="0" t="0" r="317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189F49" wp14:editId="739EA11C">
            <wp:extent cx="5940425" cy="2121535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07BDC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558C8C4D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0BEF369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730E5023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072556A3" w14:textId="77777777" w:rsidR="00BD1312" w:rsidRPr="0069457D" w:rsidRDefault="00BD1312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3E7971DF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54125CDD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5F8176DB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04B990F8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5DFB32AA" w14:textId="3EE7498A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</m:t>
          </m:r>
          <m:r>
            <w:rPr>
              <w:rFonts w:ascii="Cambria Math" w:hAnsi="Cambria Math"/>
            </w:rPr>
            <m:t>047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8D382EC" w14:textId="5A271448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γ=0,0</m:t>
        </m:r>
        <m:r>
          <w:rPr>
            <w:rFonts w:ascii="Cambria Math" w:hAnsi="Cambria Math"/>
          </w:rPr>
          <m:t>328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35523F13" w14:textId="2B4B8DB7" w:rsidR="00BD1312" w:rsidRPr="00BD1312" w:rsidRDefault="00BD1312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</m:t>
          </m:r>
          <m:r>
            <w:rPr>
              <w:rFonts w:ascii="Cambria Math" w:hAnsi="Cambria Math"/>
            </w:rPr>
            <m:t>2031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F4A7D3E" w14:textId="1780E833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</m:t>
          </m:r>
          <m:r>
            <w:rPr>
              <w:rFonts w:ascii="Cambria Math" w:hAnsi="Cambria Math"/>
              <w:lang w:val="en-US"/>
            </w:rPr>
            <m:t>2702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57B375FC" w14:textId="18FC86DF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>L=</m:t>
          </m:r>
          <m:r>
            <w:rPr>
              <w:rFonts w:ascii="Cambria Math" w:hAnsi="Cambria Math"/>
              <w:lang w:val="en-US"/>
            </w:rPr>
            <m:t>0,651</m:t>
          </m:r>
          <m:r>
            <w:rPr>
              <w:rFonts w:ascii="Cambria Math" w:hAnsi="Cambria Math"/>
              <w:lang w:val="en-US"/>
            </w:rPr>
            <m:t xml:space="preserve"> </m:t>
          </m:r>
          <m:r>
            <w:rPr>
              <w:rFonts w:ascii="Cambria Math" w:hAnsi="Cambria Math"/>
            </w:rPr>
            <m:t>км</m:t>
          </m:r>
        </m:oMath>
      </m:oMathPara>
    </w:p>
    <w:p w14:paraId="42A7E41D" w14:textId="74B05F12" w:rsidR="005A1156" w:rsidRDefault="00BD1312" w:rsidP="00BD1312">
      <w:pPr>
        <w:pStyle w:val="a7"/>
        <w:ind w:firstLine="426"/>
        <w:jc w:val="both"/>
        <w:rPr>
          <w:rFonts w:eastAsiaTheme="minorEastAsia" w:cs="Times New Roman"/>
          <w:b/>
          <w:bCs/>
          <w:szCs w:val="28"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618232D7" w14:textId="77777777" w:rsidR="005A1156" w:rsidRPr="001070D4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66AB543" w14:textId="018A1CFE" w:rsidR="0006680C" w:rsidRPr="00B92576" w:rsidRDefault="002A5172" w:rsidP="00B92576">
      <w:pPr>
        <w:pStyle w:val="2"/>
        <w:rPr>
          <w:rFonts w:eastAsiaTheme="minorEastAsia"/>
        </w:rPr>
      </w:pPr>
      <w:bookmarkStart w:id="28" w:name="_Toc195532047"/>
      <w:bookmarkStart w:id="29" w:name="_Toc196474073"/>
      <w:r w:rsidRPr="00B92576">
        <w:rPr>
          <w:rFonts w:eastAsiaTheme="minorEastAsia"/>
        </w:rPr>
        <w:lastRenderedPageBreak/>
        <w:t>Импортные чувствительные элементы</w:t>
      </w:r>
      <w:bookmarkEnd w:id="28"/>
      <w:bookmarkEnd w:id="29"/>
    </w:p>
    <w:p w14:paraId="63740D88" w14:textId="0649C907" w:rsidR="005A1156" w:rsidRDefault="0006680C" w:rsidP="00E00FD1">
      <w:pPr>
        <w:pStyle w:val="a7"/>
        <w:ind w:firstLine="426"/>
        <w:jc w:val="both"/>
      </w:pPr>
      <w:r>
        <w:rPr>
          <w:rFonts w:eastAsiaTheme="minorEastAsia" w:cs="Times New Roman"/>
          <w:szCs w:val="28"/>
        </w:rPr>
        <w:t xml:space="preserve"> </w:t>
      </w:r>
      <w:r w:rsidR="005A1156">
        <w:t>В качестве третьего варианта были рассмотрены импортные чувствительные элементы, которые не входят в готовый блок чувствительных элементов.</w:t>
      </w:r>
    </w:p>
    <w:p w14:paraId="57B1C1B9" w14:textId="67CBC9CC" w:rsidR="005A1156" w:rsidRPr="00B84A25" w:rsidRDefault="005A1156" w:rsidP="00E00FD1">
      <w:pPr>
        <w:pStyle w:val="a7"/>
        <w:numPr>
          <w:ilvl w:val="0"/>
          <w:numId w:val="13"/>
        </w:numPr>
        <w:jc w:val="both"/>
        <w:rPr>
          <w:b/>
          <w:bCs/>
        </w:rPr>
      </w:pPr>
      <w:r w:rsidRPr="00B84A25">
        <w:rPr>
          <w:b/>
          <w:bCs/>
        </w:rPr>
        <w:t>Одноосный волоконно-оптический гироскоп LC-AL-300A</w:t>
      </w:r>
    </w:p>
    <w:p w14:paraId="10097778" w14:textId="0ADCF583" w:rsidR="005A1156" w:rsidRDefault="005A1156" w:rsidP="00E00FD1">
      <w:pPr>
        <w:pStyle w:val="a7"/>
        <w:jc w:val="center"/>
      </w:pPr>
      <w:r>
        <w:rPr>
          <w:noProof/>
        </w:rPr>
        <w:drawing>
          <wp:inline distT="0" distB="0" distL="0" distR="0" wp14:anchorId="7B6532A5" wp14:editId="2A3810E0">
            <wp:extent cx="4838700" cy="3529588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465" cy="3619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356AA" w14:textId="5A809797" w:rsidR="007E4499" w:rsidRPr="00631211" w:rsidRDefault="007E4499" w:rsidP="00E00FD1">
      <w:pPr>
        <w:pStyle w:val="a7"/>
        <w:jc w:val="center"/>
      </w:pPr>
      <w:r>
        <w:t>Рис</w:t>
      </w:r>
      <w:r w:rsidRPr="00631211">
        <w:t>. 1.</w:t>
      </w:r>
      <w:r w:rsidR="00CE4B3F" w:rsidRPr="00631211">
        <w:t>10</w:t>
      </w:r>
      <w:r w:rsidRPr="00631211">
        <w:t xml:space="preserve">. </w:t>
      </w:r>
      <w:r>
        <w:t>ВОГ</w:t>
      </w:r>
      <w:r w:rsidRPr="00631211">
        <w:t xml:space="preserve"> </w:t>
      </w:r>
      <w:r>
        <w:rPr>
          <w:lang w:val="en-US"/>
        </w:rPr>
        <w:t>LC</w:t>
      </w:r>
      <w:r w:rsidRPr="00631211">
        <w:t>-</w:t>
      </w:r>
      <w:r>
        <w:rPr>
          <w:lang w:val="en-US"/>
        </w:rPr>
        <w:t>AL</w:t>
      </w:r>
      <w:r w:rsidRPr="00631211">
        <w:t>-300</w:t>
      </w:r>
      <w:r>
        <w:rPr>
          <w:lang w:val="en-US"/>
        </w:rPr>
        <w:t>A</w:t>
      </w:r>
    </w:p>
    <w:p w14:paraId="42D88BD1" w14:textId="0F0EFCFE" w:rsidR="005A1156" w:rsidRPr="005A1156" w:rsidRDefault="005A1156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115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. Техн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41"/>
        <w:gridCol w:w="2404"/>
      </w:tblGrid>
      <w:tr w:rsidR="005A1156" w:rsidRPr="005A1156" w14:paraId="6855983C" w14:textId="77777777" w:rsidTr="005A1156">
        <w:trPr>
          <w:tblHeader/>
        </w:trPr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78B09D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91C28CA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5A1156" w:rsidRPr="005A1156" w14:paraId="37951ED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0D82346" w14:textId="1CACCFB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измерений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CE335C" w14:textId="10E766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от -450 до 45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7904C82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ECE31AB" w14:textId="484E9573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абильность и повторяемость нулевого смещ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545318" w14:textId="57ACC8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01CD1B47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7FC441" w14:textId="255670C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Коэффициент случайного блужда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98D918" w14:textId="4775672E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0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50C7488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9C370E" w14:textId="75A96E3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 xml:space="preserve">Нелинейность, асимметричность и повторяемость масштабного коэффициент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лн⁻¹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7F8D9C5" w14:textId="54491AC0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13EAC82E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3788AB" w14:textId="78D6979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лоса частот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582BF1E" w14:textId="22C023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 100</w:t>
            </w:r>
          </w:p>
        </w:tc>
      </w:tr>
      <w:tr w:rsidR="005A1156" w:rsidRPr="005A1156" w14:paraId="43D8F15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6A26960" w14:textId="72F7D7C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Габаритные размеры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FB16769" w14:textId="14D3D218" w:rsidR="005A1156" w:rsidRPr="00F477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A1156">
              <w:rPr>
                <w:rFonts w:ascii="Cambria Math" w:eastAsia="Times New Roman" w:hAnsi="Cambria Math" w:cs="Cambria Math"/>
                <w:sz w:val="28"/>
                <w:szCs w:val="28"/>
                <w:lang w:eastAsia="ru-RU"/>
              </w:rPr>
              <w:t>⌀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2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×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5</w:t>
            </w:r>
          </w:p>
        </w:tc>
      </w:tr>
      <w:tr w:rsidR="005A1156" w:rsidRPr="005A1156" w14:paraId="2095A625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4AED03F" w14:textId="6A397B2D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,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77EB95" w14:textId="7F99493B" w:rsidR="005A1156" w:rsidRPr="00F47756" w:rsidRDefault="00F477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00</w:t>
            </w:r>
          </w:p>
        </w:tc>
      </w:tr>
    </w:tbl>
    <w:p w14:paraId="76B8C878" w14:textId="3EC7A4BF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07F866" w14:textId="041B9415" w:rsidR="00B84A25" w:rsidRPr="00B84A25" w:rsidRDefault="00B84A25" w:rsidP="00E00F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84A25">
        <w:rPr>
          <w:rFonts w:ascii="Times New Roman" w:hAnsi="Times New Roman" w:cs="Times New Roman"/>
          <w:b/>
          <w:bCs/>
          <w:sz w:val="28"/>
          <w:szCs w:val="28"/>
        </w:rPr>
        <w:t>Кварцевый акселерометр Q-FLEX QA-3000</w:t>
      </w:r>
      <w:r w:rsidR="00B92576" w:rsidRPr="00B92576">
        <w:rPr>
          <w:rFonts w:ascii="Times New Roman" w:hAnsi="Times New Roman" w:cs="Times New Roman"/>
          <w:b/>
          <w:bCs/>
          <w:sz w:val="28"/>
          <w:szCs w:val="28"/>
        </w:rPr>
        <w:t>-030</w:t>
      </w:r>
    </w:p>
    <w:p w14:paraId="7004E76B" w14:textId="62405A33" w:rsidR="005A1156" w:rsidRDefault="00B84A25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A2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694D7E" wp14:editId="012AC804">
            <wp:extent cx="1943100" cy="2165592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73708" cy="219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131CA" w14:textId="6ED5C0C6" w:rsidR="007E4499" w:rsidRPr="007E4499" w:rsidRDefault="00CE4B3F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1</w:t>
      </w:r>
      <w:r w:rsidR="007E4499">
        <w:rPr>
          <w:rFonts w:ascii="Times New Roman" w:hAnsi="Times New Roman" w:cs="Times New Roman"/>
          <w:sz w:val="28"/>
          <w:szCs w:val="28"/>
        </w:rPr>
        <w:t xml:space="preserve">. Кварцевый акселерометр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E4499" w:rsidRPr="007E4499">
        <w:rPr>
          <w:rFonts w:ascii="Times New Roman" w:hAnsi="Times New Roman" w:cs="Times New Roman"/>
          <w:sz w:val="28"/>
          <w:szCs w:val="28"/>
        </w:rPr>
        <w:t>-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FLEX</w:t>
      </w:r>
      <w:r w:rsidR="007E4499" w:rsidRPr="007E4499">
        <w:rPr>
          <w:rFonts w:ascii="Times New Roman" w:hAnsi="Times New Roman" w:cs="Times New Roman"/>
          <w:sz w:val="28"/>
          <w:szCs w:val="28"/>
        </w:rPr>
        <w:t xml:space="preserve">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A</w:t>
      </w:r>
      <w:r w:rsidR="007E4499">
        <w:rPr>
          <w:rFonts w:ascii="Times New Roman" w:hAnsi="Times New Roman" w:cs="Times New Roman"/>
          <w:sz w:val="28"/>
          <w:szCs w:val="28"/>
        </w:rPr>
        <w:t>-300</w:t>
      </w:r>
      <w:r w:rsidR="007E4499" w:rsidRPr="007E4499">
        <w:rPr>
          <w:rFonts w:ascii="Times New Roman" w:hAnsi="Times New Roman" w:cs="Times New Roman"/>
          <w:sz w:val="28"/>
          <w:szCs w:val="28"/>
        </w:rPr>
        <w:t>0-030</w:t>
      </w:r>
    </w:p>
    <w:p w14:paraId="65753440" w14:textId="6E9FB369" w:rsidR="00B84A25" w:rsidRPr="00B92576" w:rsidRDefault="00B84A25" w:rsidP="00E00FD1">
      <w:pPr>
        <w:spacing w:before="100" w:beforeAutospacing="1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257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Таблица. Технические характеристики 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57"/>
        <w:gridCol w:w="4536"/>
      </w:tblGrid>
      <w:tr w:rsidR="00B84A25" w:rsidRPr="00B92576" w14:paraId="1BD3C1F1" w14:textId="77777777" w:rsidTr="00B84A25">
        <w:trPr>
          <w:tblHeader/>
        </w:trPr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C6263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58F0C3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B92576" w:rsidRPr="00B92576" w14:paraId="7FE5DD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F13254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входного сигнал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C8AB24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 g</w:t>
            </w:r>
          </w:p>
        </w:tc>
      </w:tr>
      <w:tr w:rsidR="00B92576" w:rsidRPr="00B92576" w14:paraId="1246478E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05C445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мещение нул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EB64A1E" w14:textId="54B2193B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 м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09309BF8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33C038" w14:textId="2B11AF2E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561EF93" w14:textId="70C5D045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4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69F9D041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CCBD3C3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штабный коэффициент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87ACB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0 – 1.46 мА/g</w:t>
            </w:r>
          </w:p>
        </w:tc>
      </w:tr>
      <w:tr w:rsidR="00B92576" w:rsidRPr="00B92576" w14:paraId="6EE65C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FB73D68" w14:textId="1D14DC80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BB98EC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8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</w:p>
        </w:tc>
      </w:tr>
      <w:tr w:rsidR="00B92576" w:rsidRPr="00B92576" w14:paraId="2CCA1EDB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6876C47" w14:textId="1183BB4A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пературная чувствительность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451AF9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2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°C</w:t>
            </w:r>
          </w:p>
        </w:tc>
      </w:tr>
      <w:tr w:rsidR="00B92576" w:rsidRPr="00B92576" w14:paraId="25CC4E83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10E79B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евое рассогласова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3607099" w14:textId="2C11D9C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00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5B8E2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9ECC285" w14:textId="00409B3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EF345E" w14:textId="43DCA0E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7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7B23BA6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662C3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4BB7CDF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28 до +78 °C</w:t>
            </w:r>
          </w:p>
        </w:tc>
      </w:tr>
      <w:tr w:rsidR="00B92576" w:rsidRPr="00B92576" w14:paraId="009572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BA728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дарная нагрузк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6C8634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 g</w:t>
            </w:r>
          </w:p>
        </w:tc>
      </w:tr>
      <w:tr w:rsidR="00B92576" w:rsidRPr="00B92576" w14:paraId="67BF242C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DAF382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60A648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gt;300 Гц</w:t>
            </w:r>
          </w:p>
        </w:tc>
      </w:tr>
      <w:tr w:rsidR="00B92576" w:rsidRPr="00B92576" w14:paraId="3C155072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C97B7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ходное напряже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918E8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3 – ±28 В пост. тока</w:t>
            </w:r>
          </w:p>
        </w:tc>
      </w:tr>
      <w:tr w:rsidR="00B84A25" w:rsidRPr="00B92576" w14:paraId="23A2C7C7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2AE50E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628C0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1 ±4 г</w:t>
            </w:r>
          </w:p>
        </w:tc>
      </w:tr>
    </w:tbl>
    <w:p w14:paraId="150273D4" w14:textId="77777777" w:rsidR="00B84A25" w:rsidRPr="00B92576" w:rsidRDefault="00B84A25" w:rsidP="00E00FD1">
      <w:pPr>
        <w:pStyle w:val="a7"/>
        <w:ind w:firstLine="426"/>
        <w:jc w:val="both"/>
        <w:rPr>
          <w:rFonts w:cs="Times New Roman"/>
          <w:szCs w:val="28"/>
        </w:rPr>
      </w:pPr>
      <w:r w:rsidRPr="00B92576">
        <w:rPr>
          <w:rFonts w:cs="Times New Roman"/>
          <w:szCs w:val="28"/>
        </w:rPr>
        <w:t>Таким образом получаем:</w:t>
      </w:r>
    </w:p>
    <w:p w14:paraId="1A22535A" w14:textId="32B0BF87" w:rsidR="00B84A25" w:rsidRPr="00B92576" w:rsidRDefault="00B84A25" w:rsidP="00E00FD1">
      <w:pPr>
        <w:pStyle w:val="a7"/>
        <w:jc w:val="both"/>
        <w:rPr>
          <w:rFonts w:cs="Times New Roman"/>
          <w:iCs/>
        </w:rPr>
      </w:pPr>
      <m:oMath>
        <m:r>
          <w:rPr>
            <w:rFonts w:ascii="Cambria Math" w:hAnsi="Cambria Math" w:cs="Times New Roman"/>
          </w:rPr>
          <m:t>ω_dr=0,</m:t>
        </m:r>
        <m:r>
          <w:rPr>
            <w:rFonts w:ascii="Cambria Math" w:hAnsi="Cambria Math" w:cs="Times New Roman"/>
          </w:rPr>
          <m:t>007</m:t>
        </m:r>
        <m:r>
          <w:rPr>
            <w:rFonts w:ascii="Cambria Math" w:hAnsi="Cambria Math" w:cs="Times New Roman"/>
          </w:rPr>
          <m:t xml:space="preserve"> °/ час</m:t>
        </m:r>
      </m:oMath>
      <w:r w:rsidRPr="00B92576">
        <w:rPr>
          <w:rFonts w:cs="Times New Roman"/>
          <w:i/>
        </w:rPr>
        <w:t xml:space="preserve"> – </w:t>
      </w:r>
      <w:r w:rsidRPr="00B92576">
        <w:rPr>
          <w:rFonts w:cs="Times New Roman"/>
          <w:iCs/>
        </w:rPr>
        <w:t xml:space="preserve">дрейф нулевого сигнала </w:t>
      </w:r>
      <w:proofErr w:type="spellStart"/>
      <w:r w:rsidRPr="00B92576">
        <w:rPr>
          <w:rFonts w:cs="Times New Roman"/>
          <w:iCs/>
        </w:rPr>
        <w:t>ДУСов</w:t>
      </w:r>
      <w:proofErr w:type="spellEnd"/>
      <w:r w:rsidRPr="00B92576">
        <w:rPr>
          <w:rFonts w:cs="Times New Roman"/>
          <w:iCs/>
        </w:rPr>
        <w:t>,</w:t>
      </w:r>
    </w:p>
    <w:p w14:paraId="31E4542D" w14:textId="5A0BB3D2" w:rsidR="00B84A25" w:rsidRPr="00B92576" w:rsidRDefault="006203EF" w:rsidP="00E00FD1">
      <w:pPr>
        <w:pStyle w:val="a7"/>
        <w:jc w:val="both"/>
        <w:rPr>
          <w:rFonts w:cs="Times New Roma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 w:cs="Times New Roman"/>
          </w:rPr>
          <m:t>40,0 g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6</m:t>
            </m:r>
          </m:sup>
        </m:sSup>
      </m:oMath>
      <w:r w:rsidR="00B84A25" w:rsidRPr="00B92576">
        <w:rPr>
          <w:rFonts w:cs="Times New Roman"/>
          <w:i/>
        </w:rPr>
        <w:t>–</w:t>
      </w:r>
      <w:r w:rsidR="00B84A25" w:rsidRPr="00B92576">
        <w:rPr>
          <w:rFonts w:cs="Times New Roman"/>
        </w:rPr>
        <w:t xml:space="preserve"> дрейф нулевого сигнала акселерометров,</w:t>
      </w:r>
    </w:p>
    <w:p w14:paraId="1F7E09D5" w14:textId="1ECF3155" w:rsidR="00B84A25" w:rsidRDefault="00B84A2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005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414BEECB" w14:textId="3142F65E" w:rsidR="00B84A25" w:rsidRDefault="00B84A2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08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2E7F5AE6" w14:textId="1D2FA3C2" w:rsidR="00B84A25" w:rsidRDefault="00B84A2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</w:t>
      </w:r>
      <w:proofErr w:type="spellStart"/>
      <w:r>
        <w:rPr>
          <w:szCs w:val="28"/>
        </w:rPr>
        <w:t>неортогональности</w:t>
      </w:r>
      <w:proofErr w:type="spellEnd"/>
      <w:r>
        <w:rPr>
          <w:szCs w:val="28"/>
        </w:rPr>
        <w:t xml:space="preserve"> осей.</w:t>
      </w:r>
    </w:p>
    <w:p w14:paraId="47AA166E" w14:textId="632B4257" w:rsidR="00F47756" w:rsidRDefault="00F47756" w:rsidP="00E00FD1">
      <w:pPr>
        <w:pStyle w:val="a7"/>
        <w:jc w:val="both"/>
        <w:rPr>
          <w:szCs w:val="28"/>
        </w:rPr>
      </w:pPr>
    </w:p>
    <w:p w14:paraId="0D9CEF48" w14:textId="5894514E" w:rsidR="00F47756" w:rsidRDefault="00F47756" w:rsidP="00E00FD1">
      <w:pPr>
        <w:pStyle w:val="a7"/>
        <w:jc w:val="both"/>
        <w:rPr>
          <w:szCs w:val="28"/>
        </w:rPr>
      </w:pPr>
    </w:p>
    <w:p w14:paraId="4D00075C" w14:textId="15272F17" w:rsidR="00F47756" w:rsidRDefault="00F47756" w:rsidP="00E00FD1">
      <w:pPr>
        <w:pStyle w:val="a7"/>
        <w:jc w:val="both"/>
        <w:rPr>
          <w:szCs w:val="28"/>
        </w:rPr>
      </w:pPr>
    </w:p>
    <w:p w14:paraId="1B463097" w14:textId="6EC2E346" w:rsidR="00F47756" w:rsidRDefault="00F47756" w:rsidP="00E00FD1">
      <w:pPr>
        <w:pStyle w:val="a7"/>
        <w:jc w:val="both"/>
        <w:rPr>
          <w:szCs w:val="28"/>
        </w:rPr>
      </w:pPr>
    </w:p>
    <w:p w14:paraId="4595ED24" w14:textId="23B74988" w:rsidR="00F47756" w:rsidRDefault="00F47756" w:rsidP="00E00FD1">
      <w:pPr>
        <w:pStyle w:val="a7"/>
        <w:jc w:val="both"/>
        <w:rPr>
          <w:szCs w:val="28"/>
        </w:rPr>
      </w:pPr>
    </w:p>
    <w:p w14:paraId="498CBCE0" w14:textId="77777777" w:rsidR="00F47756" w:rsidRDefault="00F47756" w:rsidP="00E00FD1">
      <w:pPr>
        <w:pStyle w:val="a7"/>
        <w:jc w:val="both"/>
        <w:rPr>
          <w:szCs w:val="28"/>
        </w:rPr>
      </w:pPr>
    </w:p>
    <w:p w14:paraId="78D729DC" w14:textId="1DB12D0F" w:rsidR="00B84A25" w:rsidRDefault="00B84A2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 xml:space="preserve">Моделирование ошибок </w:t>
      </w:r>
      <w:r w:rsidRPr="00B84A25">
        <w:rPr>
          <w:b/>
          <w:bCs/>
        </w:rPr>
        <w:t>LC-AL-</w:t>
      </w:r>
      <w:r w:rsidR="00F47756" w:rsidRPr="00F47756">
        <w:rPr>
          <w:b/>
          <w:bCs/>
        </w:rPr>
        <w:t>710</w:t>
      </w:r>
      <w:r w:rsidRPr="00B84A25">
        <w:rPr>
          <w:b/>
          <w:bCs/>
        </w:rPr>
        <w:t>A</w:t>
      </w:r>
      <w:r w:rsidRPr="00D72105">
        <w:rPr>
          <w:b/>
          <w:bCs/>
          <w:szCs w:val="28"/>
        </w:rPr>
        <w:t xml:space="preserve"> и </w:t>
      </w:r>
      <w:r w:rsidRPr="00B84A25">
        <w:rPr>
          <w:rFonts w:cs="Times New Roman"/>
          <w:b/>
          <w:bCs/>
          <w:szCs w:val="28"/>
        </w:rPr>
        <w:t>Q-FLEX QA-3000</w:t>
      </w:r>
    </w:p>
    <w:p w14:paraId="716DCF43" w14:textId="77777777" w:rsidR="00B84A25" w:rsidRPr="00B0474E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CB51E60" w14:textId="15AB0E24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592B1F8" wp14:editId="73837B89">
            <wp:extent cx="5940425" cy="2121535"/>
            <wp:effectExtent l="0" t="0" r="317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B050A" w14:textId="77777777" w:rsidR="00B84A25" w:rsidRDefault="00B84A25" w:rsidP="00E00FD1">
      <w:pPr>
        <w:pStyle w:val="a7"/>
        <w:numPr>
          <w:ilvl w:val="0"/>
          <w:numId w:val="14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1DDD4B5E" w14:textId="18D5E2EF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A54379E" wp14:editId="329B49D8">
            <wp:extent cx="5940425" cy="2121535"/>
            <wp:effectExtent l="0" t="0" r="317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11D01" w14:textId="77777777" w:rsidR="00B84A25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38E2909F" w14:textId="0D99F850" w:rsidR="00B84A25" w:rsidRPr="00B0474E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5FFB1A7" wp14:editId="07E62477">
            <wp:extent cx="5940425" cy="2950932"/>
            <wp:effectExtent l="0" t="0" r="3175" b="190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393" cy="2966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4C2" w14:textId="565D03F4" w:rsidR="00B84A25" w:rsidRDefault="00B84A2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C5318D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47756" w:rsidRP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46049DE1" w14:textId="77777777" w:rsidR="00B84A25" w:rsidRDefault="00B84A25" w:rsidP="00E00FD1">
      <w:pPr>
        <w:pStyle w:val="a7"/>
        <w:numPr>
          <w:ilvl w:val="0"/>
          <w:numId w:val="14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>
        <w:rPr>
          <w:iCs/>
          <w:szCs w:val="28"/>
        </w:rPr>
        <w:t>а</w:t>
      </w:r>
    </w:p>
    <w:p w14:paraId="672D87AE" w14:textId="088706BD" w:rsidR="00B84A25" w:rsidRPr="004B24D4" w:rsidRDefault="006E1F76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22BA80D" wp14:editId="45A93C9C">
            <wp:extent cx="5940425" cy="2121535"/>
            <wp:effectExtent l="0" t="0" r="317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FDAD443" wp14:editId="64E5F986">
            <wp:extent cx="5940425" cy="2121535"/>
            <wp:effectExtent l="0" t="0" r="317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90DEA80" wp14:editId="31ECAC13">
            <wp:extent cx="5940425" cy="2121535"/>
            <wp:effectExtent l="0" t="0" r="317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11625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679B6860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50000A0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2C8DC8F9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663B9CB" w14:textId="77777777" w:rsidR="00BD1312" w:rsidRPr="0069457D" w:rsidRDefault="00BD1312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4ADB8992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6339844C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309544C8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697C7915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673DFEF5" w14:textId="5D33B15C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</m:t>
          </m:r>
          <m:r>
            <w:rPr>
              <w:rFonts w:ascii="Cambria Math" w:hAnsi="Cambria Math"/>
            </w:rPr>
            <m:t>0484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506ADF29" w14:textId="484A59D2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γ=0,0</m:t>
        </m:r>
        <m:r>
          <w:rPr>
            <w:rFonts w:ascii="Cambria Math" w:hAnsi="Cambria Math"/>
          </w:rPr>
          <m:t>332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2EFFFFC9" w14:textId="127C2799" w:rsidR="00BD1312" w:rsidRPr="00BD1312" w:rsidRDefault="00BD1312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0</m:t>
          </m:r>
          <m:r>
            <w:rPr>
              <w:rFonts w:ascii="Cambria Math" w:hAnsi="Cambria Math"/>
            </w:rPr>
            <m:t>477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E049E55" w14:textId="4B3172C2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</m:t>
          </m:r>
          <m:r>
            <w:rPr>
              <w:rFonts w:ascii="Cambria Math" w:hAnsi="Cambria Math"/>
              <w:lang w:val="en-US"/>
            </w:rPr>
            <m:t>1124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23AF454" w14:textId="44E61873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>L=</m:t>
          </m:r>
          <m:r>
            <w:rPr>
              <w:rFonts w:ascii="Cambria Math" w:hAnsi="Cambria Math"/>
              <w:lang w:val="en-US"/>
            </w:rPr>
            <m:t>0,591</m:t>
          </m:r>
          <m:r>
            <w:rPr>
              <w:rFonts w:ascii="Cambria Math" w:hAnsi="Cambria Math"/>
              <w:lang w:val="en-US"/>
            </w:rPr>
            <m:t xml:space="preserve"> </m:t>
          </m:r>
          <m:r>
            <w:rPr>
              <w:rFonts w:ascii="Cambria Math" w:hAnsi="Cambria Math"/>
            </w:rPr>
            <m:t>км</m:t>
          </m:r>
        </m:oMath>
      </m:oMathPara>
    </w:p>
    <w:p w14:paraId="2ABBFF00" w14:textId="77777777" w:rsidR="00BD1312" w:rsidRPr="00DD7EBD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5719B68A" w14:textId="77777777" w:rsidR="00E00FD1" w:rsidRDefault="00E00FD1" w:rsidP="00E00FD1">
      <w:pPr>
        <w:pStyle w:val="a7"/>
        <w:ind w:firstLine="426"/>
        <w:jc w:val="both"/>
        <w:rPr>
          <w:iCs/>
        </w:rPr>
      </w:pPr>
    </w:p>
    <w:p w14:paraId="4875C6DB" w14:textId="77777777" w:rsidR="00CF77AE" w:rsidRPr="00E00FD1" w:rsidRDefault="00CF77AE" w:rsidP="006F73AE">
      <w:pPr>
        <w:pStyle w:val="1"/>
      </w:pPr>
      <w:bookmarkStart w:id="30" w:name="_Toc195532048"/>
      <w:bookmarkStart w:id="31" w:name="_Toc196474074"/>
      <w:r w:rsidRPr="00E00FD1">
        <w:lastRenderedPageBreak/>
        <w:t>Вывод</w:t>
      </w:r>
      <w:bookmarkEnd w:id="30"/>
      <w:bookmarkEnd w:id="31"/>
    </w:p>
    <w:p w14:paraId="25DEAC8D" w14:textId="77777777" w:rsidR="00E00FD1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выполнения курсовой работы было разработано специализированное программное обеспечение, предназначенное для комплексной оценки погрешностей на выходе бесплатформенной инерциальной навигационной системы (БИНС), возникающих из-за стационарных ошибок чувствительных элементов — акселерометров и датчиков угловой скорости (ДУС).</w:t>
      </w:r>
    </w:p>
    <w:p w14:paraId="1E7F6E03" w14:textId="3F634E6A" w:rsidR="00CF77AE" w:rsidRPr="00CF77AE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работы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ден детальный анализ ключевых источников инструментальных погрешностей, включая:</w:t>
      </w:r>
    </w:p>
    <w:p w14:paraId="19AC3020" w14:textId="5D94A5EB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щение нуля датчико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7DBEF697" w14:textId="6CB37382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решности масштабного коэффициента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2206FD30" w14:textId="6809DDF3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ртогональность</w:t>
      </w:r>
      <w:proofErr w:type="spellEnd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ей чувствительности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9F74B21" w14:textId="4ADBEAFE" w:rsidR="00CF77AE" w:rsidRPr="00CF77AE" w:rsidRDefault="00E00FD1" w:rsidP="00E00FD1">
      <w:pPr>
        <w:spacing w:before="206" w:after="206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ым</w:t>
      </w:r>
      <w:r w:rsidR="00CF77AE"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ом работы стал подбор чувствительных элементов, удовлетворяющих требованиям технического задания.</w:t>
      </w:r>
    </w:p>
    <w:p w14:paraId="6F09ED9B" w14:textId="6DB2557C" w:rsidR="00CF77AE" w:rsidRDefault="00CF77A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ктическая значимость работы заключается в создании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ое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быть использован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тапе проектирования БИНС для предварительной оценки качества навигационных решений и обоснованного выбора компонентной базы.</w:t>
      </w:r>
    </w:p>
    <w:p w14:paraId="6D866F21" w14:textId="5962333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535996" w14:textId="43A0A77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4516CA" w14:textId="77777777" w:rsidR="000A5F4E" w:rsidRPr="00CF77A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47C88C" w14:textId="77777777" w:rsidR="00CF77AE" w:rsidRPr="00CF77AE" w:rsidRDefault="00CF77AE" w:rsidP="00E00FD1">
      <w:pPr>
        <w:pStyle w:val="a7"/>
        <w:ind w:firstLine="426"/>
        <w:jc w:val="center"/>
        <w:rPr>
          <w:b/>
          <w:bCs/>
          <w:iCs/>
        </w:rPr>
      </w:pPr>
    </w:p>
    <w:p w14:paraId="40863CCC" w14:textId="77777777" w:rsidR="00B84A25" w:rsidRDefault="00B84A25" w:rsidP="00E00FD1">
      <w:pPr>
        <w:pStyle w:val="a7"/>
        <w:jc w:val="both"/>
        <w:rPr>
          <w:szCs w:val="28"/>
        </w:rPr>
      </w:pPr>
    </w:p>
    <w:p w14:paraId="44454C24" w14:textId="0885538F" w:rsidR="00300318" w:rsidRPr="0006680C" w:rsidRDefault="00300318" w:rsidP="00E00FD1">
      <w:pPr>
        <w:spacing w:line="360" w:lineRule="auto"/>
      </w:pPr>
    </w:p>
    <w:sectPr w:rsidR="00300318" w:rsidRPr="0006680C" w:rsidSect="00DE13C4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14D334" w14:textId="77777777" w:rsidR="006203EF" w:rsidRDefault="006203EF" w:rsidP="004B24D4">
      <w:pPr>
        <w:spacing w:after="0" w:line="240" w:lineRule="auto"/>
      </w:pPr>
      <w:r>
        <w:separator/>
      </w:r>
    </w:p>
  </w:endnote>
  <w:endnote w:type="continuationSeparator" w:id="0">
    <w:p w14:paraId="0EAB1067" w14:textId="77777777" w:rsidR="006203EF" w:rsidRDefault="006203EF" w:rsidP="004B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69253210"/>
      <w:docPartObj>
        <w:docPartGallery w:val="Page Numbers (Bottom of Page)"/>
        <w:docPartUnique/>
      </w:docPartObj>
    </w:sdtPr>
    <w:sdtEndPr/>
    <w:sdtContent>
      <w:p w14:paraId="7012602D" w14:textId="36A4D59E" w:rsidR="00DE13C4" w:rsidRDefault="00DE13C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7326">
          <w:rPr>
            <w:noProof/>
          </w:rPr>
          <w:t>40</w:t>
        </w:r>
        <w:r>
          <w:fldChar w:fldCharType="end"/>
        </w:r>
      </w:p>
    </w:sdtContent>
  </w:sdt>
  <w:p w14:paraId="2EFF3281" w14:textId="77777777" w:rsidR="00DE13C4" w:rsidRDefault="00DE13C4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BEAE7B" w14:textId="77777777" w:rsidR="006203EF" w:rsidRDefault="006203EF" w:rsidP="004B24D4">
      <w:pPr>
        <w:spacing w:after="0" w:line="240" w:lineRule="auto"/>
      </w:pPr>
      <w:r>
        <w:separator/>
      </w:r>
    </w:p>
  </w:footnote>
  <w:footnote w:type="continuationSeparator" w:id="0">
    <w:p w14:paraId="674C4CFF" w14:textId="77777777" w:rsidR="006203EF" w:rsidRDefault="006203EF" w:rsidP="004B24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0B3D94"/>
    <w:multiLevelType w:val="hybridMultilevel"/>
    <w:tmpl w:val="6F0A2E6C"/>
    <w:lvl w:ilvl="0" w:tplc="6AD84F48">
      <w:start w:val="1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E4449B7E">
      <w:start w:val="1"/>
      <w:numFmt w:val="decimal"/>
      <w:lvlText w:val="%2)"/>
      <w:lvlJc w:val="left"/>
      <w:pPr>
        <w:ind w:left="500" w:hanging="257"/>
      </w:pPr>
      <w:rPr>
        <w:rFonts w:hint="default"/>
        <w:u w:val="single" w:color="000000"/>
      </w:rPr>
    </w:lvl>
    <w:lvl w:ilvl="2" w:tplc="984AD818">
      <w:numFmt w:val="bullet"/>
      <w:lvlText w:val="•"/>
      <w:lvlJc w:val="left"/>
      <w:pPr>
        <w:ind w:left="2117" w:hanging="257"/>
      </w:pPr>
      <w:rPr>
        <w:rFonts w:hint="default"/>
      </w:rPr>
    </w:lvl>
    <w:lvl w:ilvl="3" w:tplc="D2A8F650">
      <w:numFmt w:val="bullet"/>
      <w:lvlText w:val="•"/>
      <w:lvlJc w:val="left"/>
      <w:pPr>
        <w:ind w:left="2925" w:hanging="257"/>
      </w:pPr>
      <w:rPr>
        <w:rFonts w:hint="default"/>
      </w:rPr>
    </w:lvl>
    <w:lvl w:ilvl="4" w:tplc="E7985CF4">
      <w:numFmt w:val="bullet"/>
      <w:lvlText w:val="•"/>
      <w:lvlJc w:val="left"/>
      <w:pPr>
        <w:ind w:left="3734" w:hanging="257"/>
      </w:pPr>
      <w:rPr>
        <w:rFonts w:hint="default"/>
      </w:rPr>
    </w:lvl>
    <w:lvl w:ilvl="5" w:tplc="8D1AB052">
      <w:numFmt w:val="bullet"/>
      <w:lvlText w:val="•"/>
      <w:lvlJc w:val="left"/>
      <w:pPr>
        <w:ind w:left="4543" w:hanging="257"/>
      </w:pPr>
      <w:rPr>
        <w:rFonts w:hint="default"/>
      </w:rPr>
    </w:lvl>
    <w:lvl w:ilvl="6" w:tplc="CAE8C992">
      <w:numFmt w:val="bullet"/>
      <w:lvlText w:val="•"/>
      <w:lvlJc w:val="left"/>
      <w:pPr>
        <w:ind w:left="5351" w:hanging="257"/>
      </w:pPr>
      <w:rPr>
        <w:rFonts w:hint="default"/>
      </w:rPr>
    </w:lvl>
    <w:lvl w:ilvl="7" w:tplc="93E6771A">
      <w:numFmt w:val="bullet"/>
      <w:lvlText w:val="•"/>
      <w:lvlJc w:val="left"/>
      <w:pPr>
        <w:ind w:left="6160" w:hanging="257"/>
      </w:pPr>
      <w:rPr>
        <w:rFonts w:hint="default"/>
      </w:rPr>
    </w:lvl>
    <w:lvl w:ilvl="8" w:tplc="85CEAB92">
      <w:numFmt w:val="bullet"/>
      <w:lvlText w:val="•"/>
      <w:lvlJc w:val="left"/>
      <w:pPr>
        <w:ind w:left="6969" w:hanging="257"/>
      </w:pPr>
      <w:rPr>
        <w:rFonts w:hint="default"/>
      </w:rPr>
    </w:lvl>
  </w:abstractNum>
  <w:abstractNum w:abstractNumId="1" w15:restartNumberingAfterBreak="0">
    <w:nsid w:val="08402E6D"/>
    <w:multiLevelType w:val="hybridMultilevel"/>
    <w:tmpl w:val="7074991E"/>
    <w:lvl w:ilvl="0" w:tplc="672ECC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0342E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3C388F"/>
    <w:multiLevelType w:val="hybridMultilevel"/>
    <w:tmpl w:val="459A7798"/>
    <w:lvl w:ilvl="0" w:tplc="75F6CF6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BDB447D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166B10"/>
    <w:multiLevelType w:val="hybridMultilevel"/>
    <w:tmpl w:val="5462912E"/>
    <w:lvl w:ilvl="0" w:tplc="28D28ADE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AC3213"/>
    <w:multiLevelType w:val="multilevel"/>
    <w:tmpl w:val="76480E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4DA4087"/>
    <w:multiLevelType w:val="hybridMultilevel"/>
    <w:tmpl w:val="E1180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9777B2"/>
    <w:multiLevelType w:val="hybridMultilevel"/>
    <w:tmpl w:val="023E51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2D0C45"/>
    <w:multiLevelType w:val="hybridMultilevel"/>
    <w:tmpl w:val="2AFEBB30"/>
    <w:lvl w:ilvl="0" w:tplc="450EB67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4C1E6CB2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6F2B35"/>
    <w:multiLevelType w:val="singleLevel"/>
    <w:tmpl w:val="27FC613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56705C4D"/>
    <w:multiLevelType w:val="hybridMultilevel"/>
    <w:tmpl w:val="83E8ECAE"/>
    <w:lvl w:ilvl="0" w:tplc="836C583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589044BF"/>
    <w:multiLevelType w:val="hybridMultilevel"/>
    <w:tmpl w:val="22D6AD34"/>
    <w:lvl w:ilvl="0" w:tplc="A5F4F9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5CB85433"/>
    <w:multiLevelType w:val="hybridMultilevel"/>
    <w:tmpl w:val="D8B067F4"/>
    <w:lvl w:ilvl="0" w:tplc="119628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5D833A0E"/>
    <w:multiLevelType w:val="hybridMultilevel"/>
    <w:tmpl w:val="C9E275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8F7F0C"/>
    <w:multiLevelType w:val="hybridMultilevel"/>
    <w:tmpl w:val="7990E886"/>
    <w:lvl w:ilvl="0" w:tplc="9586C720">
      <w:start w:val="5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306035"/>
    <w:multiLevelType w:val="hybridMultilevel"/>
    <w:tmpl w:val="EE3E728E"/>
    <w:lvl w:ilvl="0" w:tplc="04190001">
      <w:start w:val="1"/>
      <w:numFmt w:val="bullet"/>
      <w:lvlText w:val=""/>
      <w:lvlJc w:val="left"/>
      <w:pPr>
        <w:ind w:left="12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5"/>
  </w:num>
  <w:num w:numId="3">
    <w:abstractNumId w:val="3"/>
  </w:num>
  <w:num w:numId="4">
    <w:abstractNumId w:val="8"/>
  </w:num>
  <w:num w:numId="5">
    <w:abstractNumId w:val="9"/>
  </w:num>
  <w:num w:numId="6">
    <w:abstractNumId w:val="14"/>
  </w:num>
  <w:num w:numId="7">
    <w:abstractNumId w:val="7"/>
  </w:num>
  <w:num w:numId="8">
    <w:abstractNumId w:val="17"/>
  </w:num>
  <w:num w:numId="9">
    <w:abstractNumId w:val="5"/>
  </w:num>
  <w:num w:numId="10">
    <w:abstractNumId w:val="10"/>
  </w:num>
  <w:num w:numId="11">
    <w:abstractNumId w:val="13"/>
  </w:num>
  <w:num w:numId="12">
    <w:abstractNumId w:val="2"/>
  </w:num>
  <w:num w:numId="13">
    <w:abstractNumId w:val="12"/>
  </w:num>
  <w:num w:numId="14">
    <w:abstractNumId w:val="4"/>
  </w:num>
  <w:num w:numId="15">
    <w:abstractNumId w:val="6"/>
  </w:num>
  <w:num w:numId="16">
    <w:abstractNumId w:val="0"/>
  </w:num>
  <w:num w:numId="17">
    <w:abstractNumId w:val="11"/>
    <w:lvlOverride w:ilvl="0">
      <w:startOverride w:val="4"/>
    </w:lvlOverride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4A8F"/>
    <w:rsid w:val="0002181F"/>
    <w:rsid w:val="00023665"/>
    <w:rsid w:val="0006680C"/>
    <w:rsid w:val="0009356C"/>
    <w:rsid w:val="000A5D1C"/>
    <w:rsid w:val="000A5F4E"/>
    <w:rsid w:val="000A790D"/>
    <w:rsid w:val="000B1B25"/>
    <w:rsid w:val="000D1039"/>
    <w:rsid w:val="000E3C83"/>
    <w:rsid w:val="001070D4"/>
    <w:rsid w:val="00112621"/>
    <w:rsid w:val="0011567B"/>
    <w:rsid w:val="00127D83"/>
    <w:rsid w:val="0015525A"/>
    <w:rsid w:val="00177FA5"/>
    <w:rsid w:val="001A195C"/>
    <w:rsid w:val="001D48F5"/>
    <w:rsid w:val="001E1548"/>
    <w:rsid w:val="001F104C"/>
    <w:rsid w:val="001F3794"/>
    <w:rsid w:val="002203A6"/>
    <w:rsid w:val="00271FD3"/>
    <w:rsid w:val="00273D63"/>
    <w:rsid w:val="002A5172"/>
    <w:rsid w:val="002B7F76"/>
    <w:rsid w:val="002D0D3A"/>
    <w:rsid w:val="00300318"/>
    <w:rsid w:val="00313F20"/>
    <w:rsid w:val="003431D4"/>
    <w:rsid w:val="00377A31"/>
    <w:rsid w:val="00383C6C"/>
    <w:rsid w:val="003957C5"/>
    <w:rsid w:val="003F5573"/>
    <w:rsid w:val="00431EA5"/>
    <w:rsid w:val="004436EA"/>
    <w:rsid w:val="004730A8"/>
    <w:rsid w:val="00477BDB"/>
    <w:rsid w:val="004B24D4"/>
    <w:rsid w:val="004C1A9B"/>
    <w:rsid w:val="004C689D"/>
    <w:rsid w:val="004C7DEC"/>
    <w:rsid w:val="004E7CC0"/>
    <w:rsid w:val="004F2E48"/>
    <w:rsid w:val="0051024C"/>
    <w:rsid w:val="00510B94"/>
    <w:rsid w:val="00557320"/>
    <w:rsid w:val="0057380E"/>
    <w:rsid w:val="0057651C"/>
    <w:rsid w:val="005A1156"/>
    <w:rsid w:val="005B341B"/>
    <w:rsid w:val="0060633E"/>
    <w:rsid w:val="006203EF"/>
    <w:rsid w:val="00625241"/>
    <w:rsid w:val="00631211"/>
    <w:rsid w:val="00660F1E"/>
    <w:rsid w:val="006711A6"/>
    <w:rsid w:val="00676FBB"/>
    <w:rsid w:val="00680735"/>
    <w:rsid w:val="00681DDE"/>
    <w:rsid w:val="0069457D"/>
    <w:rsid w:val="00694CE7"/>
    <w:rsid w:val="006D4EDA"/>
    <w:rsid w:val="006E1F76"/>
    <w:rsid w:val="006E5417"/>
    <w:rsid w:val="006F73AE"/>
    <w:rsid w:val="00700778"/>
    <w:rsid w:val="00720A65"/>
    <w:rsid w:val="0072363B"/>
    <w:rsid w:val="007455AF"/>
    <w:rsid w:val="00755C68"/>
    <w:rsid w:val="007754AD"/>
    <w:rsid w:val="007859A7"/>
    <w:rsid w:val="00787A5C"/>
    <w:rsid w:val="00790F99"/>
    <w:rsid w:val="0079108D"/>
    <w:rsid w:val="007A60F5"/>
    <w:rsid w:val="007E4499"/>
    <w:rsid w:val="007F50D4"/>
    <w:rsid w:val="00850ED7"/>
    <w:rsid w:val="0085496D"/>
    <w:rsid w:val="00877B93"/>
    <w:rsid w:val="008A110C"/>
    <w:rsid w:val="008C6153"/>
    <w:rsid w:val="00900A1D"/>
    <w:rsid w:val="00907C83"/>
    <w:rsid w:val="00970266"/>
    <w:rsid w:val="009F7AE8"/>
    <w:rsid w:val="00A44EFC"/>
    <w:rsid w:val="00A83516"/>
    <w:rsid w:val="00A939A0"/>
    <w:rsid w:val="00AC1D7B"/>
    <w:rsid w:val="00AD7CB0"/>
    <w:rsid w:val="00AF67D3"/>
    <w:rsid w:val="00B0474E"/>
    <w:rsid w:val="00B12A13"/>
    <w:rsid w:val="00B351A0"/>
    <w:rsid w:val="00B60EB6"/>
    <w:rsid w:val="00B77532"/>
    <w:rsid w:val="00B84A25"/>
    <w:rsid w:val="00B92576"/>
    <w:rsid w:val="00BA6278"/>
    <w:rsid w:val="00BB1AF6"/>
    <w:rsid w:val="00BD1312"/>
    <w:rsid w:val="00BF196D"/>
    <w:rsid w:val="00BF711B"/>
    <w:rsid w:val="00C310AD"/>
    <w:rsid w:val="00C50706"/>
    <w:rsid w:val="00C520C9"/>
    <w:rsid w:val="00C5318D"/>
    <w:rsid w:val="00CC14C7"/>
    <w:rsid w:val="00CC435F"/>
    <w:rsid w:val="00CD3E18"/>
    <w:rsid w:val="00CE4B3F"/>
    <w:rsid w:val="00CE5ECC"/>
    <w:rsid w:val="00CF2E76"/>
    <w:rsid w:val="00CF77AE"/>
    <w:rsid w:val="00D01DB3"/>
    <w:rsid w:val="00D42532"/>
    <w:rsid w:val="00D72105"/>
    <w:rsid w:val="00D72A42"/>
    <w:rsid w:val="00D97326"/>
    <w:rsid w:val="00DB04CA"/>
    <w:rsid w:val="00DD0749"/>
    <w:rsid w:val="00DD7EBD"/>
    <w:rsid w:val="00DE13C4"/>
    <w:rsid w:val="00E00FD1"/>
    <w:rsid w:val="00E03561"/>
    <w:rsid w:val="00E06F20"/>
    <w:rsid w:val="00E14A8F"/>
    <w:rsid w:val="00E56FB3"/>
    <w:rsid w:val="00EB0BC1"/>
    <w:rsid w:val="00F22354"/>
    <w:rsid w:val="00F411A6"/>
    <w:rsid w:val="00F471C2"/>
    <w:rsid w:val="00F47756"/>
    <w:rsid w:val="00F5373D"/>
    <w:rsid w:val="00F55C54"/>
    <w:rsid w:val="00F65BD1"/>
    <w:rsid w:val="00F706CC"/>
    <w:rsid w:val="00F801FD"/>
    <w:rsid w:val="00F827B2"/>
    <w:rsid w:val="00FA1B01"/>
    <w:rsid w:val="00FB0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5626B"/>
  <w15:chartTrackingRefBased/>
  <w15:docId w15:val="{5F17C53E-9244-473F-B8B5-BF78600A1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668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3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00318"/>
    <w:rPr>
      <w:color w:val="808080"/>
    </w:rPr>
  </w:style>
  <w:style w:type="paragraph" w:styleId="a5">
    <w:name w:val="Body Text"/>
    <w:basedOn w:val="a"/>
    <w:link w:val="a6"/>
    <w:uiPriority w:val="1"/>
    <w:qFormat/>
    <w:rsid w:val="006E5417"/>
    <w:pPr>
      <w:widowControl w:val="0"/>
      <w:autoSpaceDE w:val="0"/>
      <w:autoSpaceDN w:val="0"/>
      <w:spacing w:after="0" w:line="240" w:lineRule="auto"/>
      <w:ind w:left="500"/>
    </w:pPr>
    <w:rPr>
      <w:rFonts w:ascii="Times New Roman" w:eastAsia="Times New Roman" w:hAnsi="Times New Roman" w:cs="Times New Roman"/>
      <w:i/>
      <w:sz w:val="24"/>
      <w:szCs w:val="24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6E5417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7">
    <w:name w:val="No Spacing"/>
    <w:uiPriority w:val="1"/>
    <w:qFormat/>
    <w:rsid w:val="00023665"/>
    <w:pPr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  <w:between w:val="none" w:sz="0" w:space="0" w:color="000000"/>
      </w:pBdr>
      <w:spacing w:before="120" w:after="120" w:line="360" w:lineRule="auto"/>
    </w:pPr>
    <w:rPr>
      <w:rFonts w:ascii="Times New Roman" w:eastAsia="Calibri" w:hAnsi="Times New Roman" w:cs="Calibri"/>
      <w:sz w:val="28"/>
      <w:lang w:eastAsia="ru-RU"/>
    </w:rPr>
  </w:style>
  <w:style w:type="paragraph" w:styleId="a8">
    <w:name w:val="Normal (Web)"/>
    <w:basedOn w:val="a"/>
    <w:uiPriority w:val="99"/>
    <w:semiHidden/>
    <w:unhideWhenUsed/>
    <w:rsid w:val="000236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023665"/>
    <w:rPr>
      <w:b/>
      <w:bCs/>
    </w:rPr>
  </w:style>
  <w:style w:type="paragraph" w:styleId="aa">
    <w:name w:val="header"/>
    <w:basedOn w:val="a"/>
    <w:link w:val="ab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B24D4"/>
  </w:style>
  <w:style w:type="paragraph" w:styleId="ac">
    <w:name w:val="footer"/>
    <w:basedOn w:val="a"/>
    <w:link w:val="ad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B24D4"/>
  </w:style>
  <w:style w:type="paragraph" w:customStyle="1" w:styleId="1">
    <w:name w:val="1 оглав"/>
    <w:basedOn w:val="a"/>
    <w:link w:val="10"/>
    <w:qFormat/>
    <w:rsid w:val="00510B94"/>
    <w:pPr>
      <w:spacing w:line="360" w:lineRule="auto"/>
      <w:jc w:val="center"/>
    </w:pPr>
    <w:rPr>
      <w:rFonts w:ascii="Times New Roman" w:hAnsi="Times New Roman" w:cs="Times New Roman"/>
      <w:b/>
      <w:bCs/>
      <w:sz w:val="32"/>
      <w:szCs w:val="32"/>
    </w:rPr>
  </w:style>
  <w:style w:type="paragraph" w:customStyle="1" w:styleId="20">
    <w:name w:val="2 оглав"/>
    <w:basedOn w:val="a"/>
    <w:link w:val="21"/>
    <w:qFormat/>
    <w:rsid w:val="00510B94"/>
    <w:pPr>
      <w:spacing w:line="360" w:lineRule="auto"/>
      <w:ind w:firstLine="426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10">
    <w:name w:val="1 оглав Знак"/>
    <w:basedOn w:val="a0"/>
    <w:link w:val="1"/>
    <w:rsid w:val="00510B94"/>
    <w:rPr>
      <w:rFonts w:ascii="Times New Roman" w:hAnsi="Times New Roman" w:cs="Times New Roman"/>
      <w:b/>
      <w:bCs/>
      <w:sz w:val="32"/>
      <w:szCs w:val="32"/>
    </w:rPr>
  </w:style>
  <w:style w:type="character" w:customStyle="1" w:styleId="21">
    <w:name w:val="2 оглав Знак"/>
    <w:basedOn w:val="a0"/>
    <w:link w:val="20"/>
    <w:rsid w:val="00510B94"/>
    <w:rPr>
      <w:rFonts w:ascii="Times New Roman" w:hAnsi="Times New Roman" w:cs="Times New Roman"/>
      <w:b/>
      <w:bCs/>
      <w:sz w:val="28"/>
      <w:szCs w:val="28"/>
    </w:rPr>
  </w:style>
  <w:style w:type="paragraph" w:customStyle="1" w:styleId="2">
    <w:name w:val="2 оглав с ."/>
    <w:basedOn w:val="a5"/>
    <w:link w:val="22"/>
    <w:qFormat/>
    <w:rsid w:val="006F73AE"/>
    <w:pPr>
      <w:numPr>
        <w:numId w:val="9"/>
      </w:numPr>
      <w:spacing w:line="360" w:lineRule="auto"/>
      <w:ind w:hanging="294"/>
    </w:pPr>
    <w:rPr>
      <w:b/>
      <w:bCs/>
      <w:i w:val="0"/>
      <w:iCs/>
      <w:sz w:val="28"/>
      <w:szCs w:val="28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EB0BC1"/>
    <w:pPr>
      <w:spacing w:after="100"/>
    </w:pPr>
    <w:rPr>
      <w:rFonts w:ascii="Times New Roman" w:hAnsi="Times New Roman"/>
      <w:sz w:val="28"/>
    </w:rPr>
  </w:style>
  <w:style w:type="character" w:customStyle="1" w:styleId="22">
    <w:name w:val="2 оглав с . Знак"/>
    <w:basedOn w:val="a6"/>
    <w:link w:val="2"/>
    <w:rsid w:val="006F73AE"/>
    <w:rPr>
      <w:rFonts w:ascii="Times New Roman" w:eastAsia="Times New Roman" w:hAnsi="Times New Roman" w:cs="Times New Roman"/>
      <w:b/>
      <w:bCs/>
      <w:i w:val="0"/>
      <w:iCs/>
      <w:sz w:val="28"/>
      <w:szCs w:val="28"/>
      <w:lang w:val="en-US"/>
    </w:rPr>
  </w:style>
  <w:style w:type="paragraph" w:styleId="23">
    <w:name w:val="toc 2"/>
    <w:basedOn w:val="a"/>
    <w:next w:val="a"/>
    <w:autoRedefine/>
    <w:uiPriority w:val="39"/>
    <w:unhideWhenUsed/>
    <w:rsid w:val="00EB0BC1"/>
    <w:pPr>
      <w:spacing w:after="100"/>
      <w:ind w:left="220"/>
    </w:pPr>
    <w:rPr>
      <w:rFonts w:ascii="Times New Roman" w:hAnsi="Times New Roman"/>
      <w:sz w:val="28"/>
    </w:rPr>
  </w:style>
  <w:style w:type="character" w:styleId="ae">
    <w:name w:val="Hyperlink"/>
    <w:basedOn w:val="a0"/>
    <w:uiPriority w:val="99"/>
    <w:unhideWhenUsed/>
    <w:rsid w:val="006F73AE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semiHidden/>
    <w:unhideWhenUsed/>
    <w:rsid w:val="00EB0BC1"/>
    <w:pPr>
      <w:spacing w:after="100"/>
      <w:ind w:left="440"/>
    </w:pPr>
    <w:rPr>
      <w:rFonts w:ascii="Times New Roman" w:hAnsi="Times New Roman"/>
      <w:sz w:val="28"/>
    </w:rPr>
  </w:style>
  <w:style w:type="paragraph" w:styleId="4">
    <w:name w:val="toc 4"/>
    <w:basedOn w:val="a"/>
    <w:next w:val="a"/>
    <w:autoRedefine/>
    <w:uiPriority w:val="39"/>
    <w:semiHidden/>
    <w:unhideWhenUsed/>
    <w:rsid w:val="00EB0BC1"/>
    <w:pPr>
      <w:spacing w:after="100"/>
      <w:ind w:left="66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6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46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67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33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439815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21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590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58417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0920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1008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27557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872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2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8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4496432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0903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01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871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7225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5980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08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097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1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4.png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41" Type="http://schemas.openxmlformats.org/officeDocument/2006/relationships/image" Target="media/image26.jpe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jpe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jpeg"/><Relationship Id="rId56" Type="http://schemas.openxmlformats.org/officeDocument/2006/relationships/fontTable" Target="fontTable.xml"/><Relationship Id="rId8" Type="http://schemas.openxmlformats.org/officeDocument/2006/relationships/image" Target="media/image1.jpg"/><Relationship Id="rId51" Type="http://schemas.openxmlformats.org/officeDocument/2006/relationships/image" Target="media/image3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422924-C19E-497F-89D4-4318AA1BCB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7</TotalTime>
  <Pages>41</Pages>
  <Words>5032</Words>
  <Characters>28684</Characters>
  <Application>Microsoft Office Word</Application>
  <DocSecurity>0</DocSecurity>
  <Lines>239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khar</dc:creator>
  <cp:keywords/>
  <dc:description/>
  <cp:lastModifiedBy>Захар Алейников</cp:lastModifiedBy>
  <cp:revision>79</cp:revision>
  <dcterms:created xsi:type="dcterms:W3CDTF">2025-02-25T12:16:00Z</dcterms:created>
  <dcterms:modified xsi:type="dcterms:W3CDTF">2025-04-25T08:47:00Z</dcterms:modified>
</cp:coreProperties>
</file>